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36"/>
  </p:notesMasterIdLst>
  <p:sldIdLst>
    <p:sldId id="292" r:id="rId2"/>
    <p:sldId id="257" r:id="rId3"/>
    <p:sldId id="293" r:id="rId4"/>
    <p:sldId id="256" r:id="rId5"/>
    <p:sldId id="373" r:id="rId6"/>
    <p:sldId id="418" r:id="rId7"/>
    <p:sldId id="403" r:id="rId8"/>
    <p:sldId id="404" r:id="rId9"/>
    <p:sldId id="405" r:id="rId10"/>
    <p:sldId id="420" r:id="rId11"/>
    <p:sldId id="419" r:id="rId12"/>
    <p:sldId id="406" r:id="rId13"/>
    <p:sldId id="408" r:id="rId14"/>
    <p:sldId id="407" r:id="rId15"/>
    <p:sldId id="409" r:id="rId16"/>
    <p:sldId id="411" r:id="rId17"/>
    <p:sldId id="422" r:id="rId18"/>
    <p:sldId id="281" r:id="rId19"/>
    <p:sldId id="412" r:id="rId20"/>
    <p:sldId id="415" r:id="rId21"/>
    <p:sldId id="410" r:id="rId22"/>
    <p:sldId id="416" r:id="rId23"/>
    <p:sldId id="302" r:id="rId24"/>
    <p:sldId id="303" r:id="rId25"/>
    <p:sldId id="304" r:id="rId26"/>
    <p:sldId id="305" r:id="rId27"/>
    <p:sldId id="310" r:id="rId28"/>
    <p:sldId id="306" r:id="rId29"/>
    <p:sldId id="307" r:id="rId30"/>
    <p:sldId id="309" r:id="rId31"/>
    <p:sldId id="311" r:id="rId32"/>
    <p:sldId id="308" r:id="rId33"/>
    <p:sldId id="417" r:id="rId34"/>
    <p:sldId id="421" r:id="rId35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37"/>
      <p:bold r:id="rId38"/>
      <p:italic r:id="rId39"/>
      <p:boldItalic r:id="rId40"/>
    </p:embeddedFont>
    <p:embeddedFont>
      <p:font typeface="VNI-Times" panose="020B0604020202020204"/>
      <p:regular r:id="rId41"/>
      <p:bold r:id="rId42"/>
      <p:italic r:id="rId43"/>
      <p:boldItalic r:id="rId44"/>
    </p:embeddedFont>
    <p:embeddedFont>
      <p:font typeface="Alfa Slab One" panose="020B0604020202020204" charset="0"/>
      <p:regular r:id="rId45"/>
    </p:embeddedFont>
    <p:embeddedFont>
      <p:font typeface="Cabin" panose="020B0604020202020204" charset="0"/>
      <p:regular r:id="rId46"/>
      <p:bold r:id="rId47"/>
      <p:italic r:id="rId48"/>
      <p:boldItalic r:id="rId49"/>
    </p:embeddedFont>
    <p:embeddedFont>
      <p:font typeface="Segoe UI Black" panose="020B0A02040204020203" pitchFamily="34" charset="0"/>
      <p:bold r:id="rId50"/>
      <p:boldItalic r:id="rId51"/>
    </p:embeddedFont>
    <p:embeddedFont>
      <p:font typeface="Calibri" panose="020F0502020204030204" pitchFamily="34" charset="0"/>
      <p:regular r:id="rId52"/>
      <p:bold r:id="rId53"/>
      <p:italic r:id="rId54"/>
      <p:boldItalic r:id="rId55"/>
    </p:embeddedFont>
    <p:embeddedFont>
      <p:font typeface="Tahoma" panose="020B0604030504040204" pitchFamily="34" charset="0"/>
      <p:regular r:id="rId56"/>
      <p:bold r:id="rId5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hạm Thị Phương Thảo" initials="PT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E8E8E8"/>
    <a:srgbClr val="D1E9D4"/>
    <a:srgbClr val="F7F2E0"/>
    <a:srgbClr val="7BB2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BF1A11C7-9F18-4EDC-9EC6-E40085C6C20A}">
  <a:tblStyle styleId="{BF1A11C7-9F18-4EDC-9EC6-E40085C6C20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60" autoAdjust="0"/>
    <p:restoredTop sz="93537" autoAdjust="0"/>
  </p:normalViewPr>
  <p:slideViewPr>
    <p:cSldViewPr snapToGrid="0">
      <p:cViewPr varScale="1">
        <p:scale>
          <a:sx n="89" d="100"/>
          <a:sy n="89" d="100"/>
        </p:scale>
        <p:origin x="-96" y="-1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font" Target="fonts/font14.fntdata"/><Relationship Id="rId55" Type="http://schemas.openxmlformats.org/officeDocument/2006/relationships/font" Target="fonts/font1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54" Type="http://schemas.openxmlformats.org/officeDocument/2006/relationships/font" Target="fonts/font18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3" Type="http://schemas.openxmlformats.org/officeDocument/2006/relationships/font" Target="fonts/font17.fntdata"/><Relationship Id="rId58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3.fntdata"/><Relationship Id="rId57" Type="http://schemas.openxmlformats.org/officeDocument/2006/relationships/font" Target="fonts/font21.fntdata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52" Type="http://schemas.openxmlformats.org/officeDocument/2006/relationships/font" Target="fonts/font16.fntdata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56" Type="http://schemas.openxmlformats.org/officeDocument/2006/relationships/font" Target="fonts/font20.fntdata"/><Relationship Id="rId8" Type="http://schemas.openxmlformats.org/officeDocument/2006/relationships/slide" Target="slides/slide7.xml"/><Relationship Id="rId51" Type="http://schemas.openxmlformats.org/officeDocument/2006/relationships/font" Target="fonts/font1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59" Type="http://schemas.openxmlformats.org/officeDocument/2006/relationships/presProps" Target="pres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6-12T21:51:15.18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9325823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Google Shape;525;g99f2f57a7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6" name="Google Shape;526;g99f2f57a7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729344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ập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ế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oạch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ự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án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ìm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hiểu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tính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ất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,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ứng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iều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hế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ethylic alcohol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7882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8041F26C-656A-4E4D-987C-E200FD354527}" type="slidenum">
              <a:rPr lang="en-US">
                <a:latin typeface="Arial" pitchFamily="34" charset="0"/>
                <a:cs typeface="Arial" pitchFamily="34" charset="0"/>
              </a:rPr>
              <a:pPr eaLnBrk="1" hangingPunct="1"/>
              <a:t>1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" name="Google Shape;453;gcec4d2707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4" name="Google Shape;454;gcec4d2707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26653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g11c60ef54ba_0_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5" name="Google Shape;535;g11c60ef54ba_0_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8871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g11c60ef54ba_0_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5" name="Google Shape;535;g11c60ef54ba_0_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8871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3076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6583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" name="Google Shape;534;g11c60ef54ba_0_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5" name="Google Shape;535;g11c60ef54ba_0_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88719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Ự ÁN TÌM HIỂU VỀ TÍNH CHẤT ,</a:t>
            </a:r>
            <a:r>
              <a:rPr lang="vi-VN" dirty="0"/>
              <a:t>Ư</a:t>
            </a:r>
            <a:r>
              <a:rPr lang="en-US" dirty="0"/>
              <a:t>NG DỤNG, ĐIỀU CHẾ, TÁC HẠI CỦA 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ETHYLIC ALCOH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9253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318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720000" y="1031938"/>
            <a:ext cx="4344000" cy="246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5200"/>
              <a:buNone/>
              <a:defRPr sz="5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872075" y="3769475"/>
            <a:ext cx="3619800" cy="47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0" y="4513500"/>
            <a:ext cx="9144000" cy="63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0" y="-25"/>
            <a:ext cx="9144000" cy="63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" name="Google Shape;13;p2"/>
          <p:cNvGrpSpPr/>
          <p:nvPr/>
        </p:nvGrpSpPr>
        <p:grpSpPr>
          <a:xfrm>
            <a:off x="340499" y="1162432"/>
            <a:ext cx="8526049" cy="1523505"/>
            <a:chOff x="340499" y="1162432"/>
            <a:chExt cx="8526049" cy="1523505"/>
          </a:xfrm>
        </p:grpSpPr>
        <p:sp>
          <p:nvSpPr>
            <p:cNvPr id="14" name="Google Shape;14;p2"/>
            <p:cNvSpPr/>
            <p:nvPr/>
          </p:nvSpPr>
          <p:spPr>
            <a:xfrm>
              <a:off x="340499" y="1162432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8793948" y="261333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156904" y="3056195"/>
            <a:ext cx="379840" cy="379840"/>
            <a:chOff x="7205551" y="2358983"/>
            <a:chExt cx="327703" cy="327703"/>
          </a:xfrm>
        </p:grpSpPr>
        <p:sp>
          <p:nvSpPr>
            <p:cNvPr id="17" name="Google Shape;17;p2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" name="Google Shape;19;p2"/>
          <p:cNvGrpSpPr/>
          <p:nvPr/>
        </p:nvGrpSpPr>
        <p:grpSpPr>
          <a:xfrm>
            <a:off x="8486704" y="3817458"/>
            <a:ext cx="379840" cy="379840"/>
            <a:chOff x="7205551" y="2358983"/>
            <a:chExt cx="327703" cy="327703"/>
          </a:xfrm>
        </p:grpSpPr>
        <p:sp>
          <p:nvSpPr>
            <p:cNvPr id="20" name="Google Shape;20;p2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3"/>
          <p:cNvSpPr txBox="1">
            <a:spLocks noGrp="1"/>
          </p:cNvSpPr>
          <p:nvPr>
            <p:ph type="title"/>
          </p:nvPr>
        </p:nvSpPr>
        <p:spPr>
          <a:xfrm>
            <a:off x="4284450" y="2490910"/>
            <a:ext cx="4101900" cy="96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53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title" idx="2" hasCustomPrompt="1"/>
          </p:nvPr>
        </p:nvSpPr>
        <p:spPr>
          <a:xfrm>
            <a:off x="5806950" y="1383025"/>
            <a:ext cx="1056900" cy="86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53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25" name="Google Shape;25;p3"/>
          <p:cNvSpPr txBox="1">
            <a:spLocks noGrp="1"/>
          </p:cNvSpPr>
          <p:nvPr>
            <p:ph type="subTitle" idx="1"/>
          </p:nvPr>
        </p:nvSpPr>
        <p:spPr>
          <a:xfrm>
            <a:off x="4416600" y="3539988"/>
            <a:ext cx="38376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3"/>
          <p:cNvSpPr/>
          <p:nvPr/>
        </p:nvSpPr>
        <p:spPr>
          <a:xfrm>
            <a:off x="0" y="4513500"/>
            <a:ext cx="9144000" cy="63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" name="Google Shape;27;p3"/>
          <p:cNvGrpSpPr/>
          <p:nvPr/>
        </p:nvGrpSpPr>
        <p:grpSpPr>
          <a:xfrm>
            <a:off x="90429" y="3069920"/>
            <a:ext cx="379840" cy="379840"/>
            <a:chOff x="7205551" y="2358983"/>
            <a:chExt cx="327703" cy="327703"/>
          </a:xfrm>
        </p:grpSpPr>
        <p:sp>
          <p:nvSpPr>
            <p:cNvPr id="28" name="Google Shape;28;p3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30;p3"/>
          <p:cNvGrpSpPr/>
          <p:nvPr/>
        </p:nvGrpSpPr>
        <p:grpSpPr>
          <a:xfrm>
            <a:off x="797700" y="786423"/>
            <a:ext cx="8102175" cy="3533950"/>
            <a:chOff x="797700" y="786423"/>
            <a:chExt cx="8102175" cy="3533950"/>
          </a:xfrm>
        </p:grpSpPr>
        <p:sp>
          <p:nvSpPr>
            <p:cNvPr id="31" name="Google Shape;31;p3"/>
            <p:cNvSpPr/>
            <p:nvPr/>
          </p:nvSpPr>
          <p:spPr>
            <a:xfrm>
              <a:off x="797700" y="424777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8827275" y="253544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1591850" y="7864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" name="Google Shape;34;p3"/>
          <p:cNvSpPr/>
          <p:nvPr/>
        </p:nvSpPr>
        <p:spPr>
          <a:xfrm>
            <a:off x="0" y="-25"/>
            <a:ext cx="9144000" cy="63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6"/>
          <p:cNvSpPr txBox="1">
            <a:spLocks noGrp="1"/>
          </p:cNvSpPr>
          <p:nvPr>
            <p:ph type="title"/>
          </p:nvPr>
        </p:nvSpPr>
        <p:spPr>
          <a:xfrm>
            <a:off x="720000" y="48788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6"/>
          <p:cNvSpPr/>
          <p:nvPr/>
        </p:nvSpPr>
        <p:spPr>
          <a:xfrm>
            <a:off x="0" y="4811325"/>
            <a:ext cx="9144000" cy="3321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" name="Google Shape;77;p6"/>
          <p:cNvGrpSpPr/>
          <p:nvPr/>
        </p:nvGrpSpPr>
        <p:grpSpPr>
          <a:xfrm>
            <a:off x="122579" y="1724070"/>
            <a:ext cx="379840" cy="379840"/>
            <a:chOff x="7205551" y="2358983"/>
            <a:chExt cx="327703" cy="327703"/>
          </a:xfrm>
        </p:grpSpPr>
        <p:sp>
          <p:nvSpPr>
            <p:cNvPr id="78" name="Google Shape;78;p6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6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" name="Google Shape;80;p6"/>
          <p:cNvGrpSpPr/>
          <p:nvPr/>
        </p:nvGrpSpPr>
        <p:grpSpPr>
          <a:xfrm>
            <a:off x="8424004" y="4210770"/>
            <a:ext cx="379840" cy="379840"/>
            <a:chOff x="7205551" y="2358983"/>
            <a:chExt cx="327703" cy="327703"/>
          </a:xfrm>
        </p:grpSpPr>
        <p:sp>
          <p:nvSpPr>
            <p:cNvPr id="81" name="Google Shape;81;p6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6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3" name="Google Shape;83;p6"/>
          <p:cNvGrpSpPr/>
          <p:nvPr/>
        </p:nvGrpSpPr>
        <p:grpSpPr>
          <a:xfrm>
            <a:off x="340500" y="253023"/>
            <a:ext cx="8559375" cy="4067350"/>
            <a:chOff x="340500" y="253023"/>
            <a:chExt cx="8559375" cy="4067350"/>
          </a:xfrm>
        </p:grpSpPr>
        <p:sp>
          <p:nvSpPr>
            <p:cNvPr id="84" name="Google Shape;84;p6"/>
            <p:cNvSpPr/>
            <p:nvPr/>
          </p:nvSpPr>
          <p:spPr>
            <a:xfrm>
              <a:off x="340500" y="424777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6"/>
            <p:cNvSpPr/>
            <p:nvPr/>
          </p:nvSpPr>
          <p:spPr>
            <a:xfrm>
              <a:off x="8827275" y="253544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6"/>
            <p:cNvSpPr/>
            <p:nvPr/>
          </p:nvSpPr>
          <p:spPr>
            <a:xfrm>
              <a:off x="760570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6"/>
            <p:cNvSpPr/>
            <p:nvPr/>
          </p:nvSpPr>
          <p:spPr>
            <a:xfrm>
              <a:off x="105845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1_1_1_1_1_1_1"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Google Shape;139;p13"/>
          <p:cNvSpPr txBox="1">
            <a:spLocks noGrp="1"/>
          </p:cNvSpPr>
          <p:nvPr>
            <p:ph type="title"/>
          </p:nvPr>
        </p:nvSpPr>
        <p:spPr>
          <a:xfrm>
            <a:off x="1885745" y="1363796"/>
            <a:ext cx="2479500" cy="3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0" name="Google Shape;140;p13"/>
          <p:cNvSpPr txBox="1">
            <a:spLocks noGrp="1"/>
          </p:cNvSpPr>
          <p:nvPr>
            <p:ph type="subTitle" idx="1"/>
          </p:nvPr>
        </p:nvSpPr>
        <p:spPr>
          <a:xfrm>
            <a:off x="1885745" y="1703122"/>
            <a:ext cx="2479500" cy="52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1" name="Google Shape;141;p13"/>
          <p:cNvSpPr txBox="1">
            <a:spLocks noGrp="1"/>
          </p:cNvSpPr>
          <p:nvPr>
            <p:ph type="title" idx="2"/>
          </p:nvPr>
        </p:nvSpPr>
        <p:spPr>
          <a:xfrm>
            <a:off x="5932873" y="1363796"/>
            <a:ext cx="2479500" cy="3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2" name="Google Shape;142;p13"/>
          <p:cNvSpPr txBox="1">
            <a:spLocks noGrp="1"/>
          </p:cNvSpPr>
          <p:nvPr>
            <p:ph type="subTitle" idx="3"/>
          </p:nvPr>
        </p:nvSpPr>
        <p:spPr>
          <a:xfrm>
            <a:off x="5932875" y="1703122"/>
            <a:ext cx="2479500" cy="52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3" name="Google Shape;143;p13"/>
          <p:cNvSpPr txBox="1">
            <a:spLocks noGrp="1"/>
          </p:cNvSpPr>
          <p:nvPr>
            <p:ph type="title" idx="4"/>
          </p:nvPr>
        </p:nvSpPr>
        <p:spPr>
          <a:xfrm>
            <a:off x="1885745" y="2396405"/>
            <a:ext cx="2479500" cy="3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4" name="Google Shape;144;p13"/>
          <p:cNvSpPr txBox="1">
            <a:spLocks noGrp="1"/>
          </p:cNvSpPr>
          <p:nvPr>
            <p:ph type="subTitle" idx="5"/>
          </p:nvPr>
        </p:nvSpPr>
        <p:spPr>
          <a:xfrm>
            <a:off x="1885745" y="2735749"/>
            <a:ext cx="2479500" cy="52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5" name="Google Shape;145;p13"/>
          <p:cNvSpPr txBox="1">
            <a:spLocks noGrp="1"/>
          </p:cNvSpPr>
          <p:nvPr>
            <p:ph type="title" idx="6"/>
          </p:nvPr>
        </p:nvSpPr>
        <p:spPr>
          <a:xfrm>
            <a:off x="5932873" y="2396405"/>
            <a:ext cx="2479500" cy="3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6" name="Google Shape;146;p13"/>
          <p:cNvSpPr txBox="1">
            <a:spLocks noGrp="1"/>
          </p:cNvSpPr>
          <p:nvPr>
            <p:ph type="subTitle" idx="7"/>
          </p:nvPr>
        </p:nvSpPr>
        <p:spPr>
          <a:xfrm>
            <a:off x="5932875" y="2735749"/>
            <a:ext cx="2479500" cy="52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7" name="Google Shape;147;p13"/>
          <p:cNvSpPr txBox="1">
            <a:spLocks noGrp="1"/>
          </p:cNvSpPr>
          <p:nvPr>
            <p:ph type="title" idx="8" hasCustomPrompt="1"/>
          </p:nvPr>
        </p:nvSpPr>
        <p:spPr>
          <a:xfrm>
            <a:off x="730350" y="1610224"/>
            <a:ext cx="1048200" cy="48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48" name="Google Shape;148;p13"/>
          <p:cNvSpPr txBox="1">
            <a:spLocks noGrp="1"/>
          </p:cNvSpPr>
          <p:nvPr>
            <p:ph type="title" idx="9" hasCustomPrompt="1"/>
          </p:nvPr>
        </p:nvSpPr>
        <p:spPr>
          <a:xfrm>
            <a:off x="730350" y="2642874"/>
            <a:ext cx="1048200" cy="48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49" name="Google Shape;149;p13"/>
          <p:cNvSpPr txBox="1">
            <a:spLocks noGrp="1"/>
          </p:cNvSpPr>
          <p:nvPr>
            <p:ph type="title" idx="13" hasCustomPrompt="1"/>
          </p:nvPr>
        </p:nvSpPr>
        <p:spPr>
          <a:xfrm>
            <a:off x="4774305" y="1610224"/>
            <a:ext cx="1048200" cy="48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50" name="Google Shape;150;p13"/>
          <p:cNvSpPr txBox="1">
            <a:spLocks noGrp="1"/>
          </p:cNvSpPr>
          <p:nvPr>
            <p:ph type="title" idx="14" hasCustomPrompt="1"/>
          </p:nvPr>
        </p:nvSpPr>
        <p:spPr>
          <a:xfrm>
            <a:off x="4774305" y="2642874"/>
            <a:ext cx="1048200" cy="48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51" name="Google Shape;151;p13"/>
          <p:cNvSpPr txBox="1">
            <a:spLocks noGrp="1"/>
          </p:cNvSpPr>
          <p:nvPr>
            <p:ph type="title" idx="15"/>
          </p:nvPr>
        </p:nvSpPr>
        <p:spPr>
          <a:xfrm>
            <a:off x="1885745" y="3429030"/>
            <a:ext cx="2479500" cy="3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2" name="Google Shape;152;p13"/>
          <p:cNvSpPr txBox="1">
            <a:spLocks noGrp="1"/>
          </p:cNvSpPr>
          <p:nvPr>
            <p:ph type="subTitle" idx="16"/>
          </p:nvPr>
        </p:nvSpPr>
        <p:spPr>
          <a:xfrm>
            <a:off x="1885745" y="3768374"/>
            <a:ext cx="2479500" cy="52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13"/>
          <p:cNvSpPr txBox="1">
            <a:spLocks noGrp="1"/>
          </p:cNvSpPr>
          <p:nvPr>
            <p:ph type="title" idx="17"/>
          </p:nvPr>
        </p:nvSpPr>
        <p:spPr>
          <a:xfrm>
            <a:off x="5932873" y="3429030"/>
            <a:ext cx="2479500" cy="39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54" name="Google Shape;154;p13"/>
          <p:cNvSpPr txBox="1">
            <a:spLocks noGrp="1"/>
          </p:cNvSpPr>
          <p:nvPr>
            <p:ph type="subTitle" idx="18"/>
          </p:nvPr>
        </p:nvSpPr>
        <p:spPr>
          <a:xfrm>
            <a:off x="5932875" y="3768374"/>
            <a:ext cx="2479500" cy="52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13"/>
          <p:cNvSpPr txBox="1">
            <a:spLocks noGrp="1"/>
          </p:cNvSpPr>
          <p:nvPr>
            <p:ph type="title" idx="19" hasCustomPrompt="1"/>
          </p:nvPr>
        </p:nvSpPr>
        <p:spPr>
          <a:xfrm>
            <a:off x="730350" y="3675349"/>
            <a:ext cx="1048200" cy="48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56" name="Google Shape;156;p13"/>
          <p:cNvSpPr txBox="1">
            <a:spLocks noGrp="1"/>
          </p:cNvSpPr>
          <p:nvPr>
            <p:ph type="title" idx="20" hasCustomPrompt="1"/>
          </p:nvPr>
        </p:nvSpPr>
        <p:spPr>
          <a:xfrm>
            <a:off x="4774305" y="3675349"/>
            <a:ext cx="1048200" cy="48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57" name="Google Shape;157;p13"/>
          <p:cNvSpPr txBox="1">
            <a:spLocks noGrp="1"/>
          </p:cNvSpPr>
          <p:nvPr>
            <p:ph type="title" idx="21"/>
          </p:nvPr>
        </p:nvSpPr>
        <p:spPr>
          <a:xfrm>
            <a:off x="720000" y="48788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TITLE_ONLY_2_1">
    <p:spTree>
      <p:nvGrpSpPr>
        <p:cNvPr id="1" name="Shape 4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" name="Google Shape;413;p28"/>
          <p:cNvSpPr/>
          <p:nvPr/>
        </p:nvSpPr>
        <p:spPr>
          <a:xfrm>
            <a:off x="0" y="4811325"/>
            <a:ext cx="9144000" cy="3321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14" name="Google Shape;414;p28"/>
          <p:cNvGrpSpPr/>
          <p:nvPr/>
        </p:nvGrpSpPr>
        <p:grpSpPr>
          <a:xfrm>
            <a:off x="183191" y="1850949"/>
            <a:ext cx="379837" cy="379837"/>
            <a:chOff x="183191" y="1850949"/>
            <a:chExt cx="379837" cy="379837"/>
          </a:xfrm>
        </p:grpSpPr>
        <p:sp>
          <p:nvSpPr>
            <p:cNvPr id="415" name="Google Shape;415;p28"/>
            <p:cNvSpPr/>
            <p:nvPr/>
          </p:nvSpPr>
          <p:spPr>
            <a:xfrm rot="10800000" flipH="1">
              <a:off x="194766" y="1859589"/>
              <a:ext cx="359704" cy="359622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28"/>
            <p:cNvSpPr/>
            <p:nvPr/>
          </p:nvSpPr>
          <p:spPr>
            <a:xfrm rot="10800000" flipH="1">
              <a:off x="183191" y="1850949"/>
              <a:ext cx="379837" cy="379837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7" name="Google Shape;417;p28"/>
          <p:cNvGrpSpPr/>
          <p:nvPr/>
        </p:nvGrpSpPr>
        <p:grpSpPr>
          <a:xfrm>
            <a:off x="8532791" y="385224"/>
            <a:ext cx="379837" cy="379837"/>
            <a:chOff x="8532791" y="385224"/>
            <a:chExt cx="379837" cy="379837"/>
          </a:xfrm>
        </p:grpSpPr>
        <p:sp>
          <p:nvSpPr>
            <p:cNvPr id="418" name="Google Shape;418;p28"/>
            <p:cNvSpPr/>
            <p:nvPr/>
          </p:nvSpPr>
          <p:spPr>
            <a:xfrm rot="10800000" flipH="1">
              <a:off x="8544366" y="393864"/>
              <a:ext cx="359704" cy="359622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28"/>
            <p:cNvSpPr/>
            <p:nvPr/>
          </p:nvSpPr>
          <p:spPr>
            <a:xfrm rot="10800000" flipH="1">
              <a:off x="8532791" y="385224"/>
              <a:ext cx="379837" cy="379837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0" name="Google Shape;420;p28"/>
          <p:cNvGrpSpPr/>
          <p:nvPr/>
        </p:nvGrpSpPr>
        <p:grpSpPr>
          <a:xfrm>
            <a:off x="264300" y="176823"/>
            <a:ext cx="8635575" cy="3686350"/>
            <a:chOff x="264300" y="176823"/>
            <a:chExt cx="8635575" cy="3686350"/>
          </a:xfrm>
        </p:grpSpPr>
        <p:sp>
          <p:nvSpPr>
            <p:cNvPr id="421" name="Google Shape;421;p28"/>
            <p:cNvSpPr/>
            <p:nvPr/>
          </p:nvSpPr>
          <p:spPr>
            <a:xfrm>
              <a:off x="264300" y="379057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28"/>
            <p:cNvSpPr/>
            <p:nvPr/>
          </p:nvSpPr>
          <p:spPr>
            <a:xfrm>
              <a:off x="8827275" y="253544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28"/>
            <p:cNvSpPr/>
            <p:nvPr/>
          </p:nvSpPr>
          <p:spPr>
            <a:xfrm>
              <a:off x="6234100" y="1768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28"/>
            <p:cNvSpPr/>
            <p:nvPr/>
          </p:nvSpPr>
          <p:spPr>
            <a:xfrm>
              <a:off x="296450" y="1015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25" name="Google Shape;425;p28"/>
          <p:cNvGrpSpPr/>
          <p:nvPr/>
        </p:nvGrpSpPr>
        <p:grpSpPr>
          <a:xfrm>
            <a:off x="8580941" y="4133674"/>
            <a:ext cx="379837" cy="379837"/>
            <a:chOff x="8580941" y="4133674"/>
            <a:chExt cx="379837" cy="379837"/>
          </a:xfrm>
        </p:grpSpPr>
        <p:sp>
          <p:nvSpPr>
            <p:cNvPr id="426" name="Google Shape;426;p28"/>
            <p:cNvSpPr/>
            <p:nvPr/>
          </p:nvSpPr>
          <p:spPr>
            <a:xfrm rot="10800000" flipH="1">
              <a:off x="8592516" y="4142314"/>
              <a:ext cx="359704" cy="359622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28"/>
            <p:cNvSpPr/>
            <p:nvPr/>
          </p:nvSpPr>
          <p:spPr>
            <a:xfrm rot="10800000" flipH="1">
              <a:off x="8580941" y="4133674"/>
              <a:ext cx="379837" cy="379837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3_1"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9" name="Google Shape;429;p29"/>
          <p:cNvGrpSpPr/>
          <p:nvPr/>
        </p:nvGrpSpPr>
        <p:grpSpPr>
          <a:xfrm>
            <a:off x="267900" y="933832"/>
            <a:ext cx="8596198" cy="3277405"/>
            <a:chOff x="267900" y="933832"/>
            <a:chExt cx="8596198" cy="3277405"/>
          </a:xfrm>
        </p:grpSpPr>
        <p:sp>
          <p:nvSpPr>
            <p:cNvPr id="430" name="Google Shape;430;p29"/>
            <p:cNvSpPr/>
            <p:nvPr/>
          </p:nvSpPr>
          <p:spPr>
            <a:xfrm>
              <a:off x="267900" y="237014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29"/>
            <p:cNvSpPr/>
            <p:nvPr/>
          </p:nvSpPr>
          <p:spPr>
            <a:xfrm>
              <a:off x="416699" y="933832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29"/>
            <p:cNvSpPr/>
            <p:nvPr/>
          </p:nvSpPr>
          <p:spPr>
            <a:xfrm>
              <a:off x="8791498" y="152391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29"/>
            <p:cNvSpPr/>
            <p:nvPr/>
          </p:nvSpPr>
          <p:spPr>
            <a:xfrm>
              <a:off x="8636698" y="359203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29"/>
            <p:cNvSpPr/>
            <p:nvPr/>
          </p:nvSpPr>
          <p:spPr>
            <a:xfrm>
              <a:off x="4480548" y="413863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5" name="Google Shape;435;p29"/>
          <p:cNvSpPr/>
          <p:nvPr/>
        </p:nvSpPr>
        <p:spPr>
          <a:xfrm>
            <a:off x="0" y="4513500"/>
            <a:ext cx="9144000" cy="63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6" name="Google Shape;436;p29"/>
          <p:cNvSpPr/>
          <p:nvPr/>
        </p:nvSpPr>
        <p:spPr>
          <a:xfrm>
            <a:off x="0" y="-25"/>
            <a:ext cx="9144000" cy="630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37" name="Google Shape;437;p29"/>
          <p:cNvGrpSpPr/>
          <p:nvPr/>
        </p:nvGrpSpPr>
        <p:grpSpPr>
          <a:xfrm>
            <a:off x="441891" y="3669749"/>
            <a:ext cx="379837" cy="379837"/>
            <a:chOff x="8532791" y="385224"/>
            <a:chExt cx="379837" cy="379837"/>
          </a:xfrm>
        </p:grpSpPr>
        <p:sp>
          <p:nvSpPr>
            <p:cNvPr id="438" name="Google Shape;438;p29"/>
            <p:cNvSpPr/>
            <p:nvPr/>
          </p:nvSpPr>
          <p:spPr>
            <a:xfrm rot="10800000" flipH="1">
              <a:off x="8544366" y="393864"/>
              <a:ext cx="359704" cy="359622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29"/>
            <p:cNvSpPr/>
            <p:nvPr/>
          </p:nvSpPr>
          <p:spPr>
            <a:xfrm rot="10800000" flipH="1">
              <a:off x="8532791" y="385224"/>
              <a:ext cx="379837" cy="379837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0" name="Google Shape;440;p29"/>
          <p:cNvGrpSpPr/>
          <p:nvPr/>
        </p:nvGrpSpPr>
        <p:grpSpPr>
          <a:xfrm>
            <a:off x="8044166" y="856749"/>
            <a:ext cx="379837" cy="379837"/>
            <a:chOff x="8532791" y="385224"/>
            <a:chExt cx="379837" cy="379837"/>
          </a:xfrm>
        </p:grpSpPr>
        <p:sp>
          <p:nvSpPr>
            <p:cNvPr id="441" name="Google Shape;441;p29"/>
            <p:cNvSpPr/>
            <p:nvPr/>
          </p:nvSpPr>
          <p:spPr>
            <a:xfrm rot="10800000" flipH="1">
              <a:off x="8544366" y="393864"/>
              <a:ext cx="359704" cy="359622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29"/>
            <p:cNvSpPr/>
            <p:nvPr/>
          </p:nvSpPr>
          <p:spPr>
            <a:xfrm rot="10800000" flipH="1">
              <a:off x="8532791" y="385224"/>
              <a:ext cx="379837" cy="379837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43" name="Google Shape;443;p29"/>
          <p:cNvGrpSpPr/>
          <p:nvPr/>
        </p:nvGrpSpPr>
        <p:grpSpPr>
          <a:xfrm>
            <a:off x="6753466" y="3831424"/>
            <a:ext cx="379837" cy="379837"/>
            <a:chOff x="8532791" y="385224"/>
            <a:chExt cx="379837" cy="379837"/>
          </a:xfrm>
        </p:grpSpPr>
        <p:sp>
          <p:nvSpPr>
            <p:cNvPr id="444" name="Google Shape;444;p29"/>
            <p:cNvSpPr/>
            <p:nvPr/>
          </p:nvSpPr>
          <p:spPr>
            <a:xfrm rot="10800000" flipH="1">
              <a:off x="8544366" y="393864"/>
              <a:ext cx="359704" cy="359622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29"/>
            <p:cNvSpPr/>
            <p:nvPr/>
          </p:nvSpPr>
          <p:spPr>
            <a:xfrm rot="10800000" flipH="1">
              <a:off x="8532791" y="385224"/>
              <a:ext cx="379837" cy="379837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483553"/>
            <a:ext cx="7704000" cy="564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lfa Slab One"/>
              <a:buNone/>
              <a:defRPr sz="3000">
                <a:solidFill>
                  <a:schemeClr val="dk1"/>
                </a:solidFill>
                <a:latin typeface="Alfa Slab One"/>
                <a:ea typeface="Alfa Slab One"/>
                <a:cs typeface="Alfa Slab One"/>
                <a:sym typeface="Alfa Slab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42975"/>
            <a:ext cx="7704000" cy="337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●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○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■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●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○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■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●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bin"/>
              <a:buChar char="○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Cabin"/>
              <a:buChar char="■"/>
              <a:defRPr>
                <a:solidFill>
                  <a:schemeClr val="dk1"/>
                </a:solidFill>
                <a:latin typeface="Cabin"/>
                <a:ea typeface="Cabin"/>
                <a:cs typeface="Cabin"/>
                <a:sym typeface="Cabin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8" r:id="rId4"/>
    <p:sldLayoutId id="2147483659" r:id="rId5"/>
    <p:sldLayoutId id="2147483674" r:id="rId6"/>
    <p:sldLayoutId id="2147483675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media" Target="../media/media6.mp3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3.wmf"/><Relationship Id="rId3" Type="http://schemas.openxmlformats.org/officeDocument/2006/relationships/audio" Target="../media/media3.mp3"/><Relationship Id="rId7" Type="http://schemas.openxmlformats.org/officeDocument/2006/relationships/audio" Target="../media/media5.mp3"/><Relationship Id="rId12" Type="http://schemas.openxmlformats.org/officeDocument/2006/relationships/image" Target="../media/image42.png"/><Relationship Id="rId17" Type="http://schemas.openxmlformats.org/officeDocument/2006/relationships/oleObject" Target="../embeddings/oleObject7.bin"/><Relationship Id="rId2" Type="http://schemas.microsoft.com/office/2007/relationships/media" Target="../media/media3.mp3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microsoft.com/office/2007/relationships/media" Target="../media/media5.mp3"/><Relationship Id="rId11" Type="http://schemas.openxmlformats.org/officeDocument/2006/relationships/image" Target="../media/image41.png"/><Relationship Id="rId5" Type="http://schemas.openxmlformats.org/officeDocument/2006/relationships/audio" Target="../media/media4.mp3"/><Relationship Id="rId15" Type="http://schemas.openxmlformats.org/officeDocument/2006/relationships/oleObject" Target="../embeddings/oleObject5.bin"/><Relationship Id="rId10" Type="http://schemas.openxmlformats.org/officeDocument/2006/relationships/slideLayout" Target="../slideLayouts/slideLayout1.xml"/><Relationship Id="rId4" Type="http://schemas.microsoft.com/office/2007/relationships/media" Target="../media/media4.mp3"/><Relationship Id="rId9" Type="http://schemas.openxmlformats.org/officeDocument/2006/relationships/audio" Target="../media/media6.mp3"/><Relationship Id="rId14" Type="http://schemas.openxmlformats.org/officeDocument/2006/relationships/image" Target="../media/image1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media" Target="../media/media6.mp3"/><Relationship Id="rId13" Type="http://schemas.openxmlformats.org/officeDocument/2006/relationships/oleObject" Target="../embeddings/oleObject8.bin"/><Relationship Id="rId3" Type="http://schemas.openxmlformats.org/officeDocument/2006/relationships/audio" Target="../media/media3.mp3"/><Relationship Id="rId7" Type="http://schemas.openxmlformats.org/officeDocument/2006/relationships/audio" Target="../media/media5.mp3"/><Relationship Id="rId12" Type="http://schemas.openxmlformats.org/officeDocument/2006/relationships/image" Target="../media/image42.png"/><Relationship Id="rId2" Type="http://schemas.microsoft.com/office/2007/relationships/media" Target="../media/media3.mp3"/><Relationship Id="rId1" Type="http://schemas.openxmlformats.org/officeDocument/2006/relationships/vmlDrawing" Target="../drawings/vmlDrawing3.vml"/><Relationship Id="rId6" Type="http://schemas.microsoft.com/office/2007/relationships/media" Target="../media/media5.mp3"/><Relationship Id="rId11" Type="http://schemas.openxmlformats.org/officeDocument/2006/relationships/image" Target="../media/image41.png"/><Relationship Id="rId5" Type="http://schemas.openxmlformats.org/officeDocument/2006/relationships/audio" Target="../media/media4.mp3"/><Relationship Id="rId10" Type="http://schemas.openxmlformats.org/officeDocument/2006/relationships/slideLayout" Target="../slideLayouts/slideLayout1.xml"/><Relationship Id="rId4" Type="http://schemas.microsoft.com/office/2007/relationships/media" Target="../media/media4.mp3"/><Relationship Id="rId9" Type="http://schemas.openxmlformats.org/officeDocument/2006/relationships/audio" Target="../media/media6.mp3"/><Relationship Id="rId14" Type="http://schemas.openxmlformats.org/officeDocument/2006/relationships/image" Target="../media/image1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media6.mp3"/><Relationship Id="rId3" Type="http://schemas.microsoft.com/office/2007/relationships/media" Target="../media/media4.mp3"/><Relationship Id="rId7" Type="http://schemas.microsoft.com/office/2007/relationships/media" Target="../media/media6.mp3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audio" Target="../media/media5.mp3"/><Relationship Id="rId11" Type="http://schemas.openxmlformats.org/officeDocument/2006/relationships/image" Target="../media/image42.png"/><Relationship Id="rId5" Type="http://schemas.microsoft.com/office/2007/relationships/media" Target="../media/media5.mp3"/><Relationship Id="rId10" Type="http://schemas.openxmlformats.org/officeDocument/2006/relationships/image" Target="../media/image41.png"/><Relationship Id="rId4" Type="http://schemas.openxmlformats.org/officeDocument/2006/relationships/audio" Target="../media/media4.mp3"/><Relationship Id="rId9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1348;p54"/>
          <p:cNvGrpSpPr/>
          <p:nvPr/>
        </p:nvGrpSpPr>
        <p:grpSpPr>
          <a:xfrm>
            <a:off x="6788842" y="1487675"/>
            <a:ext cx="379840" cy="379840"/>
            <a:chOff x="7205551" y="2358983"/>
            <a:chExt cx="327703" cy="327703"/>
          </a:xfrm>
        </p:grpSpPr>
        <p:sp>
          <p:nvSpPr>
            <p:cNvPr id="6" name="Google Shape;1349;p54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50;p54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" name="Google Shape;1351;p54"/>
          <p:cNvGrpSpPr/>
          <p:nvPr/>
        </p:nvGrpSpPr>
        <p:grpSpPr>
          <a:xfrm>
            <a:off x="7039620" y="1715073"/>
            <a:ext cx="1933783" cy="2999545"/>
            <a:chOff x="6330703" y="1446550"/>
            <a:chExt cx="1933783" cy="2999545"/>
          </a:xfrm>
        </p:grpSpPr>
        <p:grpSp>
          <p:nvGrpSpPr>
            <p:cNvPr id="9" name="Google Shape;1352;p54"/>
            <p:cNvGrpSpPr/>
            <p:nvPr/>
          </p:nvGrpSpPr>
          <p:grpSpPr>
            <a:xfrm>
              <a:off x="7535252" y="2457130"/>
              <a:ext cx="729234" cy="875081"/>
              <a:chOff x="7535252" y="2457130"/>
              <a:chExt cx="729234" cy="875081"/>
            </a:xfrm>
          </p:grpSpPr>
          <p:sp>
            <p:nvSpPr>
              <p:cNvPr id="27" name="Google Shape;1353;p54"/>
              <p:cNvSpPr/>
              <p:nvPr/>
            </p:nvSpPr>
            <p:spPr>
              <a:xfrm>
                <a:off x="7535252" y="2478247"/>
                <a:ext cx="708117" cy="822264"/>
              </a:xfrm>
              <a:custGeom>
                <a:avLst/>
                <a:gdLst/>
                <a:ahLst/>
                <a:cxnLst/>
                <a:rect l="l" t="t" r="r" b="b"/>
                <a:pathLst>
                  <a:path w="14721" h="17094" extrusionOk="0">
                    <a:moveTo>
                      <a:pt x="11117" y="1"/>
                    </a:moveTo>
                    <a:lnTo>
                      <a:pt x="10898" y="45"/>
                    </a:lnTo>
                    <a:lnTo>
                      <a:pt x="10722" y="176"/>
                    </a:lnTo>
                    <a:lnTo>
                      <a:pt x="10590" y="308"/>
                    </a:lnTo>
                    <a:lnTo>
                      <a:pt x="10458" y="528"/>
                    </a:lnTo>
                    <a:lnTo>
                      <a:pt x="10370" y="704"/>
                    </a:lnTo>
                    <a:lnTo>
                      <a:pt x="10283" y="1187"/>
                    </a:lnTo>
                    <a:lnTo>
                      <a:pt x="10195" y="1714"/>
                    </a:lnTo>
                    <a:lnTo>
                      <a:pt x="10063" y="2242"/>
                    </a:lnTo>
                    <a:lnTo>
                      <a:pt x="9887" y="2725"/>
                    </a:lnTo>
                    <a:lnTo>
                      <a:pt x="9711" y="3208"/>
                    </a:lnTo>
                    <a:lnTo>
                      <a:pt x="9536" y="3120"/>
                    </a:lnTo>
                    <a:lnTo>
                      <a:pt x="9316" y="2989"/>
                    </a:lnTo>
                    <a:lnTo>
                      <a:pt x="9140" y="2945"/>
                    </a:lnTo>
                    <a:lnTo>
                      <a:pt x="8920" y="2901"/>
                    </a:lnTo>
                    <a:lnTo>
                      <a:pt x="8745" y="2945"/>
                    </a:lnTo>
                    <a:lnTo>
                      <a:pt x="8525" y="2945"/>
                    </a:lnTo>
                    <a:lnTo>
                      <a:pt x="8129" y="3077"/>
                    </a:lnTo>
                    <a:lnTo>
                      <a:pt x="7734" y="3296"/>
                    </a:lnTo>
                    <a:lnTo>
                      <a:pt x="7382" y="3604"/>
                    </a:lnTo>
                    <a:lnTo>
                      <a:pt x="7119" y="3955"/>
                    </a:lnTo>
                    <a:lnTo>
                      <a:pt x="6943" y="4351"/>
                    </a:lnTo>
                    <a:lnTo>
                      <a:pt x="6899" y="4658"/>
                    </a:lnTo>
                    <a:lnTo>
                      <a:pt x="6899" y="4966"/>
                    </a:lnTo>
                    <a:lnTo>
                      <a:pt x="7031" y="5274"/>
                    </a:lnTo>
                    <a:lnTo>
                      <a:pt x="7207" y="5493"/>
                    </a:lnTo>
                    <a:lnTo>
                      <a:pt x="7119" y="5845"/>
                    </a:lnTo>
                    <a:lnTo>
                      <a:pt x="7031" y="6196"/>
                    </a:lnTo>
                    <a:lnTo>
                      <a:pt x="7031" y="6504"/>
                    </a:lnTo>
                    <a:lnTo>
                      <a:pt x="7075" y="6855"/>
                    </a:lnTo>
                    <a:lnTo>
                      <a:pt x="7119" y="7207"/>
                    </a:lnTo>
                    <a:lnTo>
                      <a:pt x="7207" y="7515"/>
                    </a:lnTo>
                    <a:lnTo>
                      <a:pt x="7382" y="7778"/>
                    </a:lnTo>
                    <a:lnTo>
                      <a:pt x="7558" y="8086"/>
                    </a:lnTo>
                    <a:lnTo>
                      <a:pt x="7470" y="8130"/>
                    </a:lnTo>
                    <a:lnTo>
                      <a:pt x="6943" y="9052"/>
                    </a:lnTo>
                    <a:lnTo>
                      <a:pt x="6328" y="9887"/>
                    </a:lnTo>
                    <a:lnTo>
                      <a:pt x="5669" y="10678"/>
                    </a:lnTo>
                    <a:lnTo>
                      <a:pt x="4922" y="11425"/>
                    </a:lnTo>
                    <a:lnTo>
                      <a:pt x="4131" y="12128"/>
                    </a:lnTo>
                    <a:lnTo>
                      <a:pt x="3296" y="12744"/>
                    </a:lnTo>
                    <a:lnTo>
                      <a:pt x="2417" y="13315"/>
                    </a:lnTo>
                    <a:lnTo>
                      <a:pt x="1494" y="13798"/>
                    </a:lnTo>
                    <a:lnTo>
                      <a:pt x="1319" y="13842"/>
                    </a:lnTo>
                    <a:lnTo>
                      <a:pt x="1187" y="13930"/>
                    </a:lnTo>
                    <a:lnTo>
                      <a:pt x="1011" y="14018"/>
                    </a:lnTo>
                    <a:lnTo>
                      <a:pt x="923" y="14194"/>
                    </a:lnTo>
                    <a:lnTo>
                      <a:pt x="44" y="16347"/>
                    </a:lnTo>
                    <a:lnTo>
                      <a:pt x="0" y="16522"/>
                    </a:lnTo>
                    <a:lnTo>
                      <a:pt x="44" y="16698"/>
                    </a:lnTo>
                    <a:lnTo>
                      <a:pt x="132" y="16830"/>
                    </a:lnTo>
                    <a:lnTo>
                      <a:pt x="264" y="16962"/>
                    </a:lnTo>
                    <a:lnTo>
                      <a:pt x="440" y="17050"/>
                    </a:lnTo>
                    <a:lnTo>
                      <a:pt x="615" y="17094"/>
                    </a:lnTo>
                    <a:lnTo>
                      <a:pt x="791" y="17094"/>
                    </a:lnTo>
                    <a:lnTo>
                      <a:pt x="967" y="17006"/>
                    </a:lnTo>
                    <a:lnTo>
                      <a:pt x="2285" y="16391"/>
                    </a:lnTo>
                    <a:lnTo>
                      <a:pt x="3560" y="15644"/>
                    </a:lnTo>
                    <a:lnTo>
                      <a:pt x="4175" y="15248"/>
                    </a:lnTo>
                    <a:lnTo>
                      <a:pt x="4790" y="14809"/>
                    </a:lnTo>
                    <a:lnTo>
                      <a:pt x="5361" y="14369"/>
                    </a:lnTo>
                    <a:lnTo>
                      <a:pt x="5932" y="13886"/>
                    </a:lnTo>
                    <a:lnTo>
                      <a:pt x="6460" y="13359"/>
                    </a:lnTo>
                    <a:lnTo>
                      <a:pt x="6943" y="12831"/>
                    </a:lnTo>
                    <a:lnTo>
                      <a:pt x="7382" y="12260"/>
                    </a:lnTo>
                    <a:lnTo>
                      <a:pt x="7822" y="11689"/>
                    </a:lnTo>
                    <a:lnTo>
                      <a:pt x="8217" y="11074"/>
                    </a:lnTo>
                    <a:lnTo>
                      <a:pt x="8525" y="10415"/>
                    </a:lnTo>
                    <a:lnTo>
                      <a:pt x="8832" y="9756"/>
                    </a:lnTo>
                    <a:lnTo>
                      <a:pt x="9052" y="9009"/>
                    </a:lnTo>
                    <a:lnTo>
                      <a:pt x="9448" y="9052"/>
                    </a:lnTo>
                    <a:lnTo>
                      <a:pt x="9843" y="9052"/>
                    </a:lnTo>
                    <a:lnTo>
                      <a:pt x="10195" y="9009"/>
                    </a:lnTo>
                    <a:lnTo>
                      <a:pt x="10546" y="8921"/>
                    </a:lnTo>
                    <a:lnTo>
                      <a:pt x="10854" y="8789"/>
                    </a:lnTo>
                    <a:lnTo>
                      <a:pt x="11117" y="8569"/>
                    </a:lnTo>
                    <a:lnTo>
                      <a:pt x="11381" y="8393"/>
                    </a:lnTo>
                    <a:lnTo>
                      <a:pt x="11601" y="8130"/>
                    </a:lnTo>
                    <a:lnTo>
                      <a:pt x="11777" y="7866"/>
                    </a:lnTo>
                    <a:lnTo>
                      <a:pt x="11908" y="7558"/>
                    </a:lnTo>
                    <a:lnTo>
                      <a:pt x="12040" y="7251"/>
                    </a:lnTo>
                    <a:lnTo>
                      <a:pt x="12084" y="6899"/>
                    </a:lnTo>
                    <a:lnTo>
                      <a:pt x="12128" y="6592"/>
                    </a:lnTo>
                    <a:lnTo>
                      <a:pt x="12128" y="6240"/>
                    </a:lnTo>
                    <a:lnTo>
                      <a:pt x="12084" y="5889"/>
                    </a:lnTo>
                    <a:lnTo>
                      <a:pt x="12040" y="5537"/>
                    </a:lnTo>
                    <a:lnTo>
                      <a:pt x="11908" y="5230"/>
                    </a:lnTo>
                    <a:lnTo>
                      <a:pt x="12084" y="5186"/>
                    </a:lnTo>
                    <a:lnTo>
                      <a:pt x="12260" y="5098"/>
                    </a:lnTo>
                    <a:lnTo>
                      <a:pt x="12655" y="4834"/>
                    </a:lnTo>
                    <a:lnTo>
                      <a:pt x="13007" y="4527"/>
                    </a:lnTo>
                    <a:lnTo>
                      <a:pt x="13314" y="4219"/>
                    </a:lnTo>
                    <a:lnTo>
                      <a:pt x="13666" y="3867"/>
                    </a:lnTo>
                    <a:lnTo>
                      <a:pt x="13930" y="3516"/>
                    </a:lnTo>
                    <a:lnTo>
                      <a:pt x="14193" y="3120"/>
                    </a:lnTo>
                    <a:lnTo>
                      <a:pt x="14457" y="2725"/>
                    </a:lnTo>
                    <a:lnTo>
                      <a:pt x="14677" y="2330"/>
                    </a:lnTo>
                    <a:lnTo>
                      <a:pt x="14721" y="2110"/>
                    </a:lnTo>
                    <a:lnTo>
                      <a:pt x="14721" y="1890"/>
                    </a:lnTo>
                    <a:lnTo>
                      <a:pt x="14633" y="1714"/>
                    </a:lnTo>
                    <a:lnTo>
                      <a:pt x="14501" y="1539"/>
                    </a:lnTo>
                    <a:lnTo>
                      <a:pt x="14325" y="1451"/>
                    </a:lnTo>
                    <a:lnTo>
                      <a:pt x="14105" y="1407"/>
                    </a:lnTo>
                    <a:lnTo>
                      <a:pt x="13886" y="1451"/>
                    </a:lnTo>
                    <a:lnTo>
                      <a:pt x="13710" y="1583"/>
                    </a:lnTo>
                    <a:lnTo>
                      <a:pt x="13183" y="2110"/>
                    </a:lnTo>
                    <a:lnTo>
                      <a:pt x="12655" y="2549"/>
                    </a:lnTo>
                    <a:lnTo>
                      <a:pt x="12084" y="2989"/>
                    </a:lnTo>
                    <a:lnTo>
                      <a:pt x="11469" y="3384"/>
                    </a:lnTo>
                    <a:lnTo>
                      <a:pt x="11820" y="2461"/>
                    </a:lnTo>
                    <a:lnTo>
                      <a:pt x="11996" y="1934"/>
                    </a:lnTo>
                    <a:lnTo>
                      <a:pt x="12128" y="1407"/>
                    </a:lnTo>
                    <a:lnTo>
                      <a:pt x="12128" y="879"/>
                    </a:lnTo>
                    <a:lnTo>
                      <a:pt x="12084" y="660"/>
                    </a:lnTo>
                    <a:lnTo>
                      <a:pt x="12040" y="484"/>
                    </a:lnTo>
                    <a:lnTo>
                      <a:pt x="11952" y="308"/>
                    </a:lnTo>
                    <a:lnTo>
                      <a:pt x="11820" y="176"/>
                    </a:lnTo>
                    <a:lnTo>
                      <a:pt x="11601" y="45"/>
                    </a:lnTo>
                    <a:lnTo>
                      <a:pt x="11381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grpSp>
            <p:nvGrpSpPr>
              <p:cNvPr id="28" name="Google Shape;1354;p54"/>
              <p:cNvGrpSpPr/>
              <p:nvPr/>
            </p:nvGrpSpPr>
            <p:grpSpPr>
              <a:xfrm>
                <a:off x="7537369" y="2457130"/>
                <a:ext cx="727117" cy="875081"/>
                <a:chOff x="7537369" y="2457130"/>
                <a:chExt cx="727117" cy="875081"/>
              </a:xfrm>
            </p:grpSpPr>
            <p:sp>
              <p:nvSpPr>
                <p:cNvPr id="29" name="Google Shape;1355;p54"/>
                <p:cNvSpPr/>
                <p:nvPr/>
              </p:nvSpPr>
              <p:spPr>
                <a:xfrm>
                  <a:off x="7537369" y="2898856"/>
                  <a:ext cx="456589" cy="433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492" h="9009" extrusionOk="0">
                      <a:moveTo>
                        <a:pt x="9140" y="1"/>
                      </a:moveTo>
                      <a:lnTo>
                        <a:pt x="9052" y="89"/>
                      </a:lnTo>
                      <a:lnTo>
                        <a:pt x="8964" y="133"/>
                      </a:lnTo>
                      <a:lnTo>
                        <a:pt x="8657" y="880"/>
                      </a:lnTo>
                      <a:lnTo>
                        <a:pt x="8305" y="1539"/>
                      </a:lnTo>
                      <a:lnTo>
                        <a:pt x="7910" y="2242"/>
                      </a:lnTo>
                      <a:lnTo>
                        <a:pt x="7470" y="2901"/>
                      </a:lnTo>
                      <a:lnTo>
                        <a:pt x="7031" y="3516"/>
                      </a:lnTo>
                      <a:lnTo>
                        <a:pt x="6504" y="4131"/>
                      </a:lnTo>
                      <a:lnTo>
                        <a:pt x="5976" y="4703"/>
                      </a:lnTo>
                      <a:lnTo>
                        <a:pt x="5449" y="5230"/>
                      </a:lnTo>
                      <a:lnTo>
                        <a:pt x="4878" y="5757"/>
                      </a:lnTo>
                      <a:lnTo>
                        <a:pt x="4263" y="6241"/>
                      </a:lnTo>
                      <a:lnTo>
                        <a:pt x="3647" y="6724"/>
                      </a:lnTo>
                      <a:lnTo>
                        <a:pt x="2988" y="7163"/>
                      </a:lnTo>
                      <a:lnTo>
                        <a:pt x="2285" y="7515"/>
                      </a:lnTo>
                      <a:lnTo>
                        <a:pt x="1626" y="7910"/>
                      </a:lnTo>
                      <a:lnTo>
                        <a:pt x="879" y="8218"/>
                      </a:lnTo>
                      <a:lnTo>
                        <a:pt x="176" y="8482"/>
                      </a:lnTo>
                      <a:lnTo>
                        <a:pt x="88" y="8525"/>
                      </a:lnTo>
                      <a:lnTo>
                        <a:pt x="0" y="8613"/>
                      </a:lnTo>
                      <a:lnTo>
                        <a:pt x="0" y="8701"/>
                      </a:lnTo>
                      <a:lnTo>
                        <a:pt x="0" y="8833"/>
                      </a:lnTo>
                      <a:lnTo>
                        <a:pt x="44" y="8877"/>
                      </a:lnTo>
                      <a:lnTo>
                        <a:pt x="88" y="8965"/>
                      </a:lnTo>
                      <a:lnTo>
                        <a:pt x="264" y="9009"/>
                      </a:lnTo>
                      <a:lnTo>
                        <a:pt x="352" y="8965"/>
                      </a:lnTo>
                      <a:lnTo>
                        <a:pt x="1099" y="8701"/>
                      </a:lnTo>
                      <a:lnTo>
                        <a:pt x="1846" y="8350"/>
                      </a:lnTo>
                      <a:lnTo>
                        <a:pt x="2549" y="7998"/>
                      </a:lnTo>
                      <a:lnTo>
                        <a:pt x="3252" y="7603"/>
                      </a:lnTo>
                      <a:lnTo>
                        <a:pt x="3911" y="7163"/>
                      </a:lnTo>
                      <a:lnTo>
                        <a:pt x="4570" y="6680"/>
                      </a:lnTo>
                      <a:lnTo>
                        <a:pt x="5185" y="6153"/>
                      </a:lnTo>
                      <a:lnTo>
                        <a:pt x="5800" y="5625"/>
                      </a:lnTo>
                      <a:lnTo>
                        <a:pt x="6372" y="5054"/>
                      </a:lnTo>
                      <a:lnTo>
                        <a:pt x="6943" y="4439"/>
                      </a:lnTo>
                      <a:lnTo>
                        <a:pt x="7426" y="3824"/>
                      </a:lnTo>
                      <a:lnTo>
                        <a:pt x="7910" y="3165"/>
                      </a:lnTo>
                      <a:lnTo>
                        <a:pt x="8349" y="2506"/>
                      </a:lnTo>
                      <a:lnTo>
                        <a:pt x="8745" y="1802"/>
                      </a:lnTo>
                      <a:lnTo>
                        <a:pt x="9140" y="1099"/>
                      </a:lnTo>
                      <a:lnTo>
                        <a:pt x="9448" y="352"/>
                      </a:lnTo>
                      <a:lnTo>
                        <a:pt x="9492" y="265"/>
                      </a:lnTo>
                      <a:lnTo>
                        <a:pt x="9448" y="177"/>
                      </a:lnTo>
                      <a:lnTo>
                        <a:pt x="9404" y="89"/>
                      </a:lnTo>
                      <a:lnTo>
                        <a:pt x="9316" y="1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0" name="Google Shape;1356;p54"/>
                <p:cNvSpPr/>
                <p:nvPr/>
              </p:nvSpPr>
              <p:spPr>
                <a:xfrm>
                  <a:off x="7609234" y="2846039"/>
                  <a:ext cx="304393" cy="3043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28" h="6328" extrusionOk="0">
                      <a:moveTo>
                        <a:pt x="5976" y="0"/>
                      </a:moveTo>
                      <a:lnTo>
                        <a:pt x="5888" y="88"/>
                      </a:lnTo>
                      <a:lnTo>
                        <a:pt x="5844" y="132"/>
                      </a:lnTo>
                      <a:lnTo>
                        <a:pt x="5317" y="1055"/>
                      </a:lnTo>
                      <a:lnTo>
                        <a:pt x="4746" y="1890"/>
                      </a:lnTo>
                      <a:lnTo>
                        <a:pt x="4087" y="2681"/>
                      </a:lnTo>
                      <a:lnTo>
                        <a:pt x="3428" y="3428"/>
                      </a:lnTo>
                      <a:lnTo>
                        <a:pt x="2681" y="4131"/>
                      </a:lnTo>
                      <a:lnTo>
                        <a:pt x="1846" y="4746"/>
                      </a:lnTo>
                      <a:lnTo>
                        <a:pt x="1011" y="5317"/>
                      </a:lnTo>
                      <a:lnTo>
                        <a:pt x="132" y="5845"/>
                      </a:lnTo>
                      <a:lnTo>
                        <a:pt x="44" y="5888"/>
                      </a:lnTo>
                      <a:lnTo>
                        <a:pt x="0" y="5976"/>
                      </a:lnTo>
                      <a:lnTo>
                        <a:pt x="0" y="6108"/>
                      </a:lnTo>
                      <a:lnTo>
                        <a:pt x="0" y="6196"/>
                      </a:lnTo>
                      <a:lnTo>
                        <a:pt x="88" y="6284"/>
                      </a:lnTo>
                      <a:lnTo>
                        <a:pt x="264" y="6328"/>
                      </a:lnTo>
                      <a:lnTo>
                        <a:pt x="352" y="6284"/>
                      </a:lnTo>
                      <a:lnTo>
                        <a:pt x="1275" y="5801"/>
                      </a:lnTo>
                      <a:lnTo>
                        <a:pt x="2153" y="5185"/>
                      </a:lnTo>
                      <a:lnTo>
                        <a:pt x="2988" y="4526"/>
                      </a:lnTo>
                      <a:lnTo>
                        <a:pt x="3779" y="3823"/>
                      </a:lnTo>
                      <a:lnTo>
                        <a:pt x="4526" y="3032"/>
                      </a:lnTo>
                      <a:lnTo>
                        <a:pt x="5185" y="2197"/>
                      </a:lnTo>
                      <a:lnTo>
                        <a:pt x="5757" y="1319"/>
                      </a:lnTo>
                      <a:lnTo>
                        <a:pt x="6284" y="396"/>
                      </a:lnTo>
                      <a:lnTo>
                        <a:pt x="6328" y="308"/>
                      </a:lnTo>
                      <a:lnTo>
                        <a:pt x="6328" y="176"/>
                      </a:lnTo>
                      <a:lnTo>
                        <a:pt x="6284" y="88"/>
                      </a:lnTo>
                      <a:lnTo>
                        <a:pt x="6196" y="44"/>
                      </a:lnTo>
                      <a:lnTo>
                        <a:pt x="6064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1" name="Google Shape;1357;p54"/>
                <p:cNvSpPr/>
                <p:nvPr/>
              </p:nvSpPr>
              <p:spPr>
                <a:xfrm>
                  <a:off x="7854412" y="2731892"/>
                  <a:ext cx="59214" cy="1416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1" h="2945" extrusionOk="0">
                      <a:moveTo>
                        <a:pt x="396" y="1"/>
                      </a:moveTo>
                      <a:lnTo>
                        <a:pt x="308" y="45"/>
                      </a:lnTo>
                      <a:lnTo>
                        <a:pt x="220" y="88"/>
                      </a:lnTo>
                      <a:lnTo>
                        <a:pt x="176" y="176"/>
                      </a:lnTo>
                      <a:lnTo>
                        <a:pt x="44" y="879"/>
                      </a:lnTo>
                      <a:lnTo>
                        <a:pt x="0" y="1231"/>
                      </a:lnTo>
                      <a:lnTo>
                        <a:pt x="0" y="1626"/>
                      </a:lnTo>
                      <a:lnTo>
                        <a:pt x="88" y="2022"/>
                      </a:lnTo>
                      <a:lnTo>
                        <a:pt x="264" y="2417"/>
                      </a:lnTo>
                      <a:lnTo>
                        <a:pt x="396" y="2549"/>
                      </a:lnTo>
                      <a:lnTo>
                        <a:pt x="528" y="2725"/>
                      </a:lnTo>
                      <a:lnTo>
                        <a:pt x="703" y="2813"/>
                      </a:lnTo>
                      <a:lnTo>
                        <a:pt x="835" y="2901"/>
                      </a:lnTo>
                      <a:lnTo>
                        <a:pt x="967" y="2945"/>
                      </a:lnTo>
                      <a:lnTo>
                        <a:pt x="1099" y="2901"/>
                      </a:lnTo>
                      <a:lnTo>
                        <a:pt x="1187" y="2769"/>
                      </a:lnTo>
                      <a:lnTo>
                        <a:pt x="1231" y="2681"/>
                      </a:lnTo>
                      <a:lnTo>
                        <a:pt x="1187" y="2593"/>
                      </a:lnTo>
                      <a:lnTo>
                        <a:pt x="1143" y="2505"/>
                      </a:lnTo>
                      <a:lnTo>
                        <a:pt x="1055" y="2417"/>
                      </a:lnTo>
                      <a:lnTo>
                        <a:pt x="879" y="2285"/>
                      </a:lnTo>
                      <a:lnTo>
                        <a:pt x="703" y="2110"/>
                      </a:lnTo>
                      <a:lnTo>
                        <a:pt x="572" y="1846"/>
                      </a:lnTo>
                      <a:lnTo>
                        <a:pt x="528" y="1538"/>
                      </a:lnTo>
                      <a:lnTo>
                        <a:pt x="528" y="1231"/>
                      </a:lnTo>
                      <a:lnTo>
                        <a:pt x="572" y="923"/>
                      </a:lnTo>
                      <a:lnTo>
                        <a:pt x="703" y="308"/>
                      </a:lnTo>
                      <a:lnTo>
                        <a:pt x="703" y="220"/>
                      </a:lnTo>
                      <a:lnTo>
                        <a:pt x="660" y="132"/>
                      </a:lnTo>
                      <a:lnTo>
                        <a:pt x="616" y="45"/>
                      </a:lnTo>
                      <a:lnTo>
                        <a:pt x="484" y="1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2" name="Google Shape;1358;p54"/>
                <p:cNvSpPr/>
                <p:nvPr/>
              </p:nvSpPr>
              <p:spPr>
                <a:xfrm>
                  <a:off x="7966443" y="2674842"/>
                  <a:ext cx="173361" cy="2578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04" h="5361" extrusionOk="0">
                      <a:moveTo>
                        <a:pt x="1275" y="0"/>
                      </a:moveTo>
                      <a:lnTo>
                        <a:pt x="1055" y="44"/>
                      </a:lnTo>
                      <a:lnTo>
                        <a:pt x="879" y="132"/>
                      </a:lnTo>
                      <a:lnTo>
                        <a:pt x="703" y="220"/>
                      </a:lnTo>
                      <a:lnTo>
                        <a:pt x="572" y="352"/>
                      </a:lnTo>
                      <a:lnTo>
                        <a:pt x="440" y="484"/>
                      </a:lnTo>
                      <a:lnTo>
                        <a:pt x="352" y="615"/>
                      </a:lnTo>
                      <a:lnTo>
                        <a:pt x="264" y="791"/>
                      </a:lnTo>
                      <a:lnTo>
                        <a:pt x="220" y="967"/>
                      </a:lnTo>
                      <a:lnTo>
                        <a:pt x="220" y="1143"/>
                      </a:lnTo>
                      <a:lnTo>
                        <a:pt x="264" y="1494"/>
                      </a:lnTo>
                      <a:lnTo>
                        <a:pt x="396" y="1846"/>
                      </a:lnTo>
                      <a:lnTo>
                        <a:pt x="615" y="2153"/>
                      </a:lnTo>
                      <a:lnTo>
                        <a:pt x="879" y="2373"/>
                      </a:lnTo>
                      <a:lnTo>
                        <a:pt x="1143" y="2549"/>
                      </a:lnTo>
                      <a:lnTo>
                        <a:pt x="1670" y="2856"/>
                      </a:lnTo>
                      <a:lnTo>
                        <a:pt x="1890" y="2856"/>
                      </a:lnTo>
                      <a:lnTo>
                        <a:pt x="1978" y="2812"/>
                      </a:lnTo>
                      <a:lnTo>
                        <a:pt x="2022" y="2724"/>
                      </a:lnTo>
                      <a:lnTo>
                        <a:pt x="2066" y="2637"/>
                      </a:lnTo>
                      <a:lnTo>
                        <a:pt x="2022" y="2505"/>
                      </a:lnTo>
                      <a:lnTo>
                        <a:pt x="1978" y="2417"/>
                      </a:lnTo>
                      <a:lnTo>
                        <a:pt x="1890" y="2373"/>
                      </a:lnTo>
                      <a:lnTo>
                        <a:pt x="1406" y="2109"/>
                      </a:lnTo>
                      <a:lnTo>
                        <a:pt x="1187" y="1978"/>
                      </a:lnTo>
                      <a:lnTo>
                        <a:pt x="1011" y="1802"/>
                      </a:lnTo>
                      <a:lnTo>
                        <a:pt x="835" y="1582"/>
                      </a:lnTo>
                      <a:lnTo>
                        <a:pt x="747" y="1362"/>
                      </a:lnTo>
                      <a:lnTo>
                        <a:pt x="747" y="1143"/>
                      </a:lnTo>
                      <a:lnTo>
                        <a:pt x="747" y="967"/>
                      </a:lnTo>
                      <a:lnTo>
                        <a:pt x="879" y="791"/>
                      </a:lnTo>
                      <a:lnTo>
                        <a:pt x="1011" y="659"/>
                      </a:lnTo>
                      <a:lnTo>
                        <a:pt x="1231" y="527"/>
                      </a:lnTo>
                      <a:lnTo>
                        <a:pt x="1714" y="527"/>
                      </a:lnTo>
                      <a:lnTo>
                        <a:pt x="1934" y="615"/>
                      </a:lnTo>
                      <a:lnTo>
                        <a:pt x="2153" y="747"/>
                      </a:lnTo>
                      <a:lnTo>
                        <a:pt x="2373" y="923"/>
                      </a:lnTo>
                      <a:lnTo>
                        <a:pt x="2549" y="1099"/>
                      </a:lnTo>
                      <a:lnTo>
                        <a:pt x="2725" y="1318"/>
                      </a:lnTo>
                      <a:lnTo>
                        <a:pt x="2856" y="1538"/>
                      </a:lnTo>
                      <a:lnTo>
                        <a:pt x="2944" y="1802"/>
                      </a:lnTo>
                      <a:lnTo>
                        <a:pt x="3032" y="2065"/>
                      </a:lnTo>
                      <a:lnTo>
                        <a:pt x="3076" y="2329"/>
                      </a:lnTo>
                      <a:lnTo>
                        <a:pt x="3076" y="2593"/>
                      </a:lnTo>
                      <a:lnTo>
                        <a:pt x="3032" y="2856"/>
                      </a:lnTo>
                      <a:lnTo>
                        <a:pt x="2988" y="3120"/>
                      </a:lnTo>
                      <a:lnTo>
                        <a:pt x="2900" y="3340"/>
                      </a:lnTo>
                      <a:lnTo>
                        <a:pt x="2813" y="3603"/>
                      </a:lnTo>
                      <a:lnTo>
                        <a:pt x="2681" y="3823"/>
                      </a:lnTo>
                      <a:lnTo>
                        <a:pt x="2505" y="4043"/>
                      </a:lnTo>
                      <a:lnTo>
                        <a:pt x="2329" y="4218"/>
                      </a:lnTo>
                      <a:lnTo>
                        <a:pt x="2109" y="4394"/>
                      </a:lnTo>
                      <a:lnTo>
                        <a:pt x="1890" y="4570"/>
                      </a:lnTo>
                      <a:lnTo>
                        <a:pt x="1494" y="4746"/>
                      </a:lnTo>
                      <a:lnTo>
                        <a:pt x="1099" y="4834"/>
                      </a:lnTo>
                      <a:lnTo>
                        <a:pt x="747" y="4834"/>
                      </a:lnTo>
                      <a:lnTo>
                        <a:pt x="396" y="4702"/>
                      </a:lnTo>
                      <a:lnTo>
                        <a:pt x="176" y="4702"/>
                      </a:lnTo>
                      <a:lnTo>
                        <a:pt x="88" y="4790"/>
                      </a:lnTo>
                      <a:lnTo>
                        <a:pt x="44" y="4878"/>
                      </a:lnTo>
                      <a:lnTo>
                        <a:pt x="0" y="4965"/>
                      </a:lnTo>
                      <a:lnTo>
                        <a:pt x="44" y="5053"/>
                      </a:lnTo>
                      <a:lnTo>
                        <a:pt x="88" y="5141"/>
                      </a:lnTo>
                      <a:lnTo>
                        <a:pt x="176" y="5185"/>
                      </a:lnTo>
                      <a:lnTo>
                        <a:pt x="528" y="5317"/>
                      </a:lnTo>
                      <a:lnTo>
                        <a:pt x="923" y="5361"/>
                      </a:lnTo>
                      <a:lnTo>
                        <a:pt x="1231" y="5317"/>
                      </a:lnTo>
                      <a:lnTo>
                        <a:pt x="1538" y="5273"/>
                      </a:lnTo>
                      <a:lnTo>
                        <a:pt x="1846" y="5141"/>
                      </a:lnTo>
                      <a:lnTo>
                        <a:pt x="2153" y="5009"/>
                      </a:lnTo>
                      <a:lnTo>
                        <a:pt x="2417" y="4834"/>
                      </a:lnTo>
                      <a:lnTo>
                        <a:pt x="2681" y="4614"/>
                      </a:lnTo>
                      <a:lnTo>
                        <a:pt x="2900" y="4394"/>
                      </a:lnTo>
                      <a:lnTo>
                        <a:pt x="3076" y="4131"/>
                      </a:lnTo>
                      <a:lnTo>
                        <a:pt x="3252" y="3823"/>
                      </a:lnTo>
                      <a:lnTo>
                        <a:pt x="3384" y="3559"/>
                      </a:lnTo>
                      <a:lnTo>
                        <a:pt x="3516" y="3252"/>
                      </a:lnTo>
                      <a:lnTo>
                        <a:pt x="3560" y="2944"/>
                      </a:lnTo>
                      <a:lnTo>
                        <a:pt x="3603" y="2593"/>
                      </a:lnTo>
                      <a:lnTo>
                        <a:pt x="3603" y="2241"/>
                      </a:lnTo>
                      <a:lnTo>
                        <a:pt x="3516" y="1934"/>
                      </a:lnTo>
                      <a:lnTo>
                        <a:pt x="3428" y="1626"/>
                      </a:lnTo>
                      <a:lnTo>
                        <a:pt x="3296" y="1318"/>
                      </a:lnTo>
                      <a:lnTo>
                        <a:pt x="3164" y="1055"/>
                      </a:lnTo>
                      <a:lnTo>
                        <a:pt x="2944" y="791"/>
                      </a:lnTo>
                      <a:lnTo>
                        <a:pt x="2725" y="527"/>
                      </a:lnTo>
                      <a:lnTo>
                        <a:pt x="2461" y="308"/>
                      </a:lnTo>
                      <a:lnTo>
                        <a:pt x="2109" y="132"/>
                      </a:lnTo>
                      <a:lnTo>
                        <a:pt x="1802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3" name="Google Shape;1359;p54"/>
                <p:cNvSpPr/>
                <p:nvPr/>
              </p:nvSpPr>
              <p:spPr>
                <a:xfrm>
                  <a:off x="7989677" y="2457130"/>
                  <a:ext cx="274810" cy="289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13" h="6021" extrusionOk="0">
                      <a:moveTo>
                        <a:pt x="1758" y="0"/>
                      </a:moveTo>
                      <a:lnTo>
                        <a:pt x="1539" y="44"/>
                      </a:lnTo>
                      <a:lnTo>
                        <a:pt x="1363" y="132"/>
                      </a:lnTo>
                      <a:lnTo>
                        <a:pt x="1187" y="264"/>
                      </a:lnTo>
                      <a:lnTo>
                        <a:pt x="1011" y="396"/>
                      </a:lnTo>
                      <a:lnTo>
                        <a:pt x="748" y="703"/>
                      </a:lnTo>
                      <a:lnTo>
                        <a:pt x="572" y="1055"/>
                      </a:lnTo>
                      <a:lnTo>
                        <a:pt x="484" y="1406"/>
                      </a:lnTo>
                      <a:lnTo>
                        <a:pt x="396" y="1758"/>
                      </a:lnTo>
                      <a:lnTo>
                        <a:pt x="352" y="2109"/>
                      </a:lnTo>
                      <a:lnTo>
                        <a:pt x="264" y="2769"/>
                      </a:lnTo>
                      <a:lnTo>
                        <a:pt x="176" y="3032"/>
                      </a:lnTo>
                      <a:lnTo>
                        <a:pt x="45" y="3340"/>
                      </a:lnTo>
                      <a:lnTo>
                        <a:pt x="1" y="3428"/>
                      </a:lnTo>
                      <a:lnTo>
                        <a:pt x="1" y="3516"/>
                      </a:lnTo>
                      <a:lnTo>
                        <a:pt x="45" y="3603"/>
                      </a:lnTo>
                      <a:lnTo>
                        <a:pt x="132" y="3691"/>
                      </a:lnTo>
                      <a:lnTo>
                        <a:pt x="220" y="3735"/>
                      </a:lnTo>
                      <a:lnTo>
                        <a:pt x="308" y="3735"/>
                      </a:lnTo>
                      <a:lnTo>
                        <a:pt x="396" y="3691"/>
                      </a:lnTo>
                      <a:lnTo>
                        <a:pt x="484" y="3603"/>
                      </a:lnTo>
                      <a:lnTo>
                        <a:pt x="660" y="3252"/>
                      </a:lnTo>
                      <a:lnTo>
                        <a:pt x="748" y="2900"/>
                      </a:lnTo>
                      <a:lnTo>
                        <a:pt x="879" y="2197"/>
                      </a:lnTo>
                      <a:lnTo>
                        <a:pt x="967" y="1582"/>
                      </a:lnTo>
                      <a:lnTo>
                        <a:pt x="1055" y="1275"/>
                      </a:lnTo>
                      <a:lnTo>
                        <a:pt x="1187" y="967"/>
                      </a:lnTo>
                      <a:lnTo>
                        <a:pt x="1363" y="791"/>
                      </a:lnTo>
                      <a:lnTo>
                        <a:pt x="1583" y="615"/>
                      </a:lnTo>
                      <a:lnTo>
                        <a:pt x="1802" y="528"/>
                      </a:lnTo>
                      <a:lnTo>
                        <a:pt x="2066" y="528"/>
                      </a:lnTo>
                      <a:lnTo>
                        <a:pt x="2286" y="659"/>
                      </a:lnTo>
                      <a:lnTo>
                        <a:pt x="2417" y="835"/>
                      </a:lnTo>
                      <a:lnTo>
                        <a:pt x="2549" y="1055"/>
                      </a:lnTo>
                      <a:lnTo>
                        <a:pt x="2593" y="1275"/>
                      </a:lnTo>
                      <a:lnTo>
                        <a:pt x="2593" y="1582"/>
                      </a:lnTo>
                      <a:lnTo>
                        <a:pt x="2505" y="1890"/>
                      </a:lnTo>
                      <a:lnTo>
                        <a:pt x="2330" y="2417"/>
                      </a:lnTo>
                      <a:lnTo>
                        <a:pt x="2286" y="2549"/>
                      </a:lnTo>
                      <a:lnTo>
                        <a:pt x="2066" y="3120"/>
                      </a:lnTo>
                      <a:lnTo>
                        <a:pt x="1978" y="3428"/>
                      </a:lnTo>
                      <a:lnTo>
                        <a:pt x="1934" y="3735"/>
                      </a:lnTo>
                      <a:lnTo>
                        <a:pt x="1934" y="3867"/>
                      </a:lnTo>
                      <a:lnTo>
                        <a:pt x="2066" y="3999"/>
                      </a:lnTo>
                      <a:lnTo>
                        <a:pt x="2198" y="3999"/>
                      </a:lnTo>
                      <a:lnTo>
                        <a:pt x="2373" y="3955"/>
                      </a:lnTo>
                      <a:lnTo>
                        <a:pt x="4175" y="2373"/>
                      </a:lnTo>
                      <a:lnTo>
                        <a:pt x="4351" y="2197"/>
                      </a:lnTo>
                      <a:lnTo>
                        <a:pt x="4527" y="2065"/>
                      </a:lnTo>
                      <a:lnTo>
                        <a:pt x="4746" y="2022"/>
                      </a:lnTo>
                      <a:lnTo>
                        <a:pt x="4922" y="2022"/>
                      </a:lnTo>
                      <a:lnTo>
                        <a:pt x="5010" y="2065"/>
                      </a:lnTo>
                      <a:lnTo>
                        <a:pt x="5142" y="2197"/>
                      </a:lnTo>
                      <a:lnTo>
                        <a:pt x="5186" y="2373"/>
                      </a:lnTo>
                      <a:lnTo>
                        <a:pt x="5186" y="2505"/>
                      </a:lnTo>
                      <a:lnTo>
                        <a:pt x="5142" y="2725"/>
                      </a:lnTo>
                      <a:lnTo>
                        <a:pt x="5054" y="2900"/>
                      </a:lnTo>
                      <a:lnTo>
                        <a:pt x="4834" y="3296"/>
                      </a:lnTo>
                      <a:lnTo>
                        <a:pt x="4351" y="3911"/>
                      </a:lnTo>
                      <a:lnTo>
                        <a:pt x="3824" y="4526"/>
                      </a:lnTo>
                      <a:lnTo>
                        <a:pt x="3208" y="5053"/>
                      </a:lnTo>
                      <a:lnTo>
                        <a:pt x="2549" y="5537"/>
                      </a:lnTo>
                      <a:lnTo>
                        <a:pt x="2461" y="5581"/>
                      </a:lnTo>
                      <a:lnTo>
                        <a:pt x="2461" y="5669"/>
                      </a:lnTo>
                      <a:lnTo>
                        <a:pt x="2461" y="5800"/>
                      </a:lnTo>
                      <a:lnTo>
                        <a:pt x="2461" y="5888"/>
                      </a:lnTo>
                      <a:lnTo>
                        <a:pt x="2593" y="5976"/>
                      </a:lnTo>
                      <a:lnTo>
                        <a:pt x="2681" y="6020"/>
                      </a:lnTo>
                      <a:lnTo>
                        <a:pt x="2857" y="5976"/>
                      </a:lnTo>
                      <a:lnTo>
                        <a:pt x="3560" y="5449"/>
                      </a:lnTo>
                      <a:lnTo>
                        <a:pt x="4175" y="4878"/>
                      </a:lnTo>
                      <a:lnTo>
                        <a:pt x="4790" y="4263"/>
                      </a:lnTo>
                      <a:lnTo>
                        <a:pt x="5274" y="3559"/>
                      </a:lnTo>
                      <a:lnTo>
                        <a:pt x="5449" y="3340"/>
                      </a:lnTo>
                      <a:lnTo>
                        <a:pt x="5581" y="3076"/>
                      </a:lnTo>
                      <a:lnTo>
                        <a:pt x="5669" y="2812"/>
                      </a:lnTo>
                      <a:lnTo>
                        <a:pt x="5713" y="2549"/>
                      </a:lnTo>
                      <a:lnTo>
                        <a:pt x="5669" y="2241"/>
                      </a:lnTo>
                      <a:lnTo>
                        <a:pt x="5581" y="1934"/>
                      </a:lnTo>
                      <a:lnTo>
                        <a:pt x="5449" y="1758"/>
                      </a:lnTo>
                      <a:lnTo>
                        <a:pt x="5361" y="1670"/>
                      </a:lnTo>
                      <a:lnTo>
                        <a:pt x="5230" y="1582"/>
                      </a:lnTo>
                      <a:lnTo>
                        <a:pt x="5054" y="1494"/>
                      </a:lnTo>
                      <a:lnTo>
                        <a:pt x="4834" y="1450"/>
                      </a:lnTo>
                      <a:lnTo>
                        <a:pt x="4658" y="1494"/>
                      </a:lnTo>
                      <a:lnTo>
                        <a:pt x="4483" y="1538"/>
                      </a:lnTo>
                      <a:lnTo>
                        <a:pt x="4307" y="1582"/>
                      </a:lnTo>
                      <a:lnTo>
                        <a:pt x="4043" y="1802"/>
                      </a:lnTo>
                      <a:lnTo>
                        <a:pt x="3824" y="1978"/>
                      </a:lnTo>
                      <a:lnTo>
                        <a:pt x="2681" y="2988"/>
                      </a:lnTo>
                      <a:lnTo>
                        <a:pt x="2769" y="2769"/>
                      </a:lnTo>
                      <a:lnTo>
                        <a:pt x="2813" y="2637"/>
                      </a:lnTo>
                      <a:lnTo>
                        <a:pt x="2945" y="2285"/>
                      </a:lnTo>
                      <a:lnTo>
                        <a:pt x="3033" y="1978"/>
                      </a:lnTo>
                      <a:lnTo>
                        <a:pt x="3077" y="1626"/>
                      </a:lnTo>
                      <a:lnTo>
                        <a:pt x="3120" y="1231"/>
                      </a:lnTo>
                      <a:lnTo>
                        <a:pt x="3077" y="1011"/>
                      </a:lnTo>
                      <a:lnTo>
                        <a:pt x="2989" y="835"/>
                      </a:lnTo>
                      <a:lnTo>
                        <a:pt x="2901" y="659"/>
                      </a:lnTo>
                      <a:lnTo>
                        <a:pt x="2813" y="484"/>
                      </a:lnTo>
                      <a:lnTo>
                        <a:pt x="2681" y="308"/>
                      </a:lnTo>
                      <a:lnTo>
                        <a:pt x="2549" y="176"/>
                      </a:lnTo>
                      <a:lnTo>
                        <a:pt x="2373" y="88"/>
                      </a:lnTo>
                      <a:lnTo>
                        <a:pt x="2198" y="44"/>
                      </a:lnTo>
                      <a:lnTo>
                        <a:pt x="1978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" name="Google Shape;1360;p54"/>
                <p:cNvSpPr/>
                <p:nvPr/>
              </p:nvSpPr>
              <p:spPr>
                <a:xfrm>
                  <a:off x="7854412" y="2602977"/>
                  <a:ext cx="158546" cy="1606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96" h="3340" extrusionOk="0">
                      <a:moveTo>
                        <a:pt x="1802" y="0"/>
                      </a:moveTo>
                      <a:lnTo>
                        <a:pt x="1538" y="44"/>
                      </a:lnTo>
                      <a:lnTo>
                        <a:pt x="1231" y="132"/>
                      </a:lnTo>
                      <a:lnTo>
                        <a:pt x="1011" y="264"/>
                      </a:lnTo>
                      <a:lnTo>
                        <a:pt x="747" y="440"/>
                      </a:lnTo>
                      <a:lnTo>
                        <a:pt x="572" y="615"/>
                      </a:lnTo>
                      <a:lnTo>
                        <a:pt x="396" y="835"/>
                      </a:lnTo>
                      <a:lnTo>
                        <a:pt x="220" y="1099"/>
                      </a:lnTo>
                      <a:lnTo>
                        <a:pt x="132" y="1362"/>
                      </a:lnTo>
                      <a:lnTo>
                        <a:pt x="44" y="1626"/>
                      </a:lnTo>
                      <a:lnTo>
                        <a:pt x="0" y="1890"/>
                      </a:lnTo>
                      <a:lnTo>
                        <a:pt x="0" y="2197"/>
                      </a:lnTo>
                      <a:lnTo>
                        <a:pt x="44" y="2549"/>
                      </a:lnTo>
                      <a:lnTo>
                        <a:pt x="176" y="2856"/>
                      </a:lnTo>
                      <a:lnTo>
                        <a:pt x="352" y="3076"/>
                      </a:lnTo>
                      <a:lnTo>
                        <a:pt x="616" y="3252"/>
                      </a:lnTo>
                      <a:lnTo>
                        <a:pt x="791" y="3296"/>
                      </a:lnTo>
                      <a:lnTo>
                        <a:pt x="967" y="3340"/>
                      </a:lnTo>
                      <a:lnTo>
                        <a:pt x="1231" y="3296"/>
                      </a:lnTo>
                      <a:lnTo>
                        <a:pt x="1494" y="3208"/>
                      </a:lnTo>
                      <a:lnTo>
                        <a:pt x="1714" y="3032"/>
                      </a:lnTo>
                      <a:lnTo>
                        <a:pt x="1890" y="2856"/>
                      </a:lnTo>
                      <a:lnTo>
                        <a:pt x="2066" y="2593"/>
                      </a:lnTo>
                      <a:lnTo>
                        <a:pt x="2197" y="2285"/>
                      </a:lnTo>
                      <a:lnTo>
                        <a:pt x="2329" y="1714"/>
                      </a:lnTo>
                      <a:lnTo>
                        <a:pt x="2329" y="1626"/>
                      </a:lnTo>
                      <a:lnTo>
                        <a:pt x="2285" y="1538"/>
                      </a:lnTo>
                      <a:lnTo>
                        <a:pt x="2197" y="1450"/>
                      </a:lnTo>
                      <a:lnTo>
                        <a:pt x="2110" y="1406"/>
                      </a:lnTo>
                      <a:lnTo>
                        <a:pt x="2022" y="1406"/>
                      </a:lnTo>
                      <a:lnTo>
                        <a:pt x="1934" y="1450"/>
                      </a:lnTo>
                      <a:lnTo>
                        <a:pt x="1846" y="1494"/>
                      </a:lnTo>
                      <a:lnTo>
                        <a:pt x="1802" y="1626"/>
                      </a:lnTo>
                      <a:lnTo>
                        <a:pt x="1670" y="2109"/>
                      </a:lnTo>
                      <a:lnTo>
                        <a:pt x="1582" y="2329"/>
                      </a:lnTo>
                      <a:lnTo>
                        <a:pt x="1450" y="2549"/>
                      </a:lnTo>
                      <a:lnTo>
                        <a:pt x="1319" y="2681"/>
                      </a:lnTo>
                      <a:lnTo>
                        <a:pt x="1187" y="2768"/>
                      </a:lnTo>
                      <a:lnTo>
                        <a:pt x="1011" y="2812"/>
                      </a:lnTo>
                      <a:lnTo>
                        <a:pt x="835" y="2768"/>
                      </a:lnTo>
                      <a:lnTo>
                        <a:pt x="703" y="2681"/>
                      </a:lnTo>
                      <a:lnTo>
                        <a:pt x="572" y="2505"/>
                      </a:lnTo>
                      <a:lnTo>
                        <a:pt x="528" y="2329"/>
                      </a:lnTo>
                      <a:lnTo>
                        <a:pt x="528" y="2153"/>
                      </a:lnTo>
                      <a:lnTo>
                        <a:pt x="528" y="1934"/>
                      </a:lnTo>
                      <a:lnTo>
                        <a:pt x="528" y="1758"/>
                      </a:lnTo>
                      <a:lnTo>
                        <a:pt x="616" y="1538"/>
                      </a:lnTo>
                      <a:lnTo>
                        <a:pt x="703" y="1362"/>
                      </a:lnTo>
                      <a:lnTo>
                        <a:pt x="791" y="1143"/>
                      </a:lnTo>
                      <a:lnTo>
                        <a:pt x="923" y="1011"/>
                      </a:lnTo>
                      <a:lnTo>
                        <a:pt x="1099" y="835"/>
                      </a:lnTo>
                      <a:lnTo>
                        <a:pt x="1275" y="703"/>
                      </a:lnTo>
                      <a:lnTo>
                        <a:pt x="1450" y="615"/>
                      </a:lnTo>
                      <a:lnTo>
                        <a:pt x="1670" y="571"/>
                      </a:lnTo>
                      <a:lnTo>
                        <a:pt x="1890" y="527"/>
                      </a:lnTo>
                      <a:lnTo>
                        <a:pt x="2066" y="484"/>
                      </a:lnTo>
                      <a:lnTo>
                        <a:pt x="2285" y="527"/>
                      </a:lnTo>
                      <a:lnTo>
                        <a:pt x="2505" y="571"/>
                      </a:lnTo>
                      <a:lnTo>
                        <a:pt x="2725" y="615"/>
                      </a:lnTo>
                      <a:lnTo>
                        <a:pt x="2901" y="703"/>
                      </a:lnTo>
                      <a:lnTo>
                        <a:pt x="2988" y="747"/>
                      </a:lnTo>
                      <a:lnTo>
                        <a:pt x="3076" y="747"/>
                      </a:lnTo>
                      <a:lnTo>
                        <a:pt x="3164" y="703"/>
                      </a:lnTo>
                      <a:lnTo>
                        <a:pt x="3252" y="615"/>
                      </a:lnTo>
                      <a:lnTo>
                        <a:pt x="3296" y="527"/>
                      </a:lnTo>
                      <a:lnTo>
                        <a:pt x="3296" y="440"/>
                      </a:lnTo>
                      <a:lnTo>
                        <a:pt x="3252" y="352"/>
                      </a:lnTo>
                      <a:lnTo>
                        <a:pt x="3164" y="264"/>
                      </a:lnTo>
                      <a:lnTo>
                        <a:pt x="2901" y="132"/>
                      </a:lnTo>
                      <a:lnTo>
                        <a:pt x="2637" y="44"/>
                      </a:lnTo>
                      <a:lnTo>
                        <a:pt x="2373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10" name="Google Shape;1361;p54"/>
            <p:cNvGrpSpPr/>
            <p:nvPr/>
          </p:nvGrpSpPr>
          <p:grpSpPr>
            <a:xfrm>
              <a:off x="6330703" y="1446550"/>
              <a:ext cx="1320890" cy="2999545"/>
              <a:chOff x="3517261" y="1060590"/>
              <a:chExt cx="1528631" cy="3471294"/>
            </a:xfrm>
          </p:grpSpPr>
          <p:sp>
            <p:nvSpPr>
              <p:cNvPr id="11" name="Google Shape;1362;p54"/>
              <p:cNvSpPr/>
              <p:nvPr/>
            </p:nvSpPr>
            <p:spPr>
              <a:xfrm>
                <a:off x="4174207" y="1103962"/>
                <a:ext cx="210396" cy="164804"/>
              </a:xfrm>
              <a:custGeom>
                <a:avLst/>
                <a:gdLst/>
                <a:ahLst/>
                <a:cxnLst/>
                <a:rect l="l" t="t" r="r" b="b"/>
                <a:pathLst>
                  <a:path w="4264" h="3340" extrusionOk="0">
                    <a:moveTo>
                      <a:pt x="1" y="0"/>
                    </a:moveTo>
                    <a:lnTo>
                      <a:pt x="1" y="3340"/>
                    </a:lnTo>
                    <a:lnTo>
                      <a:pt x="4263" y="3340"/>
                    </a:lnTo>
                    <a:lnTo>
                      <a:pt x="4263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" name="Google Shape;1363;p54"/>
              <p:cNvSpPr/>
              <p:nvPr/>
            </p:nvSpPr>
            <p:spPr>
              <a:xfrm>
                <a:off x="4163401" y="1060590"/>
                <a:ext cx="234180" cy="171317"/>
              </a:xfrm>
              <a:custGeom>
                <a:avLst/>
                <a:gdLst/>
                <a:ahLst/>
                <a:cxnLst/>
                <a:rect l="l" t="t" r="r" b="b"/>
                <a:pathLst>
                  <a:path w="4746" h="3472" extrusionOk="0">
                    <a:moveTo>
                      <a:pt x="2373" y="528"/>
                    </a:moveTo>
                    <a:lnTo>
                      <a:pt x="2768" y="572"/>
                    </a:lnTo>
                    <a:lnTo>
                      <a:pt x="3164" y="616"/>
                    </a:lnTo>
                    <a:lnTo>
                      <a:pt x="3515" y="704"/>
                    </a:lnTo>
                    <a:lnTo>
                      <a:pt x="3911" y="835"/>
                    </a:lnTo>
                    <a:lnTo>
                      <a:pt x="3515" y="923"/>
                    </a:lnTo>
                    <a:lnTo>
                      <a:pt x="3120" y="1011"/>
                    </a:lnTo>
                    <a:lnTo>
                      <a:pt x="2768" y="1055"/>
                    </a:lnTo>
                    <a:lnTo>
                      <a:pt x="2373" y="1055"/>
                    </a:lnTo>
                    <a:lnTo>
                      <a:pt x="1978" y="1011"/>
                    </a:lnTo>
                    <a:lnTo>
                      <a:pt x="1582" y="967"/>
                    </a:lnTo>
                    <a:lnTo>
                      <a:pt x="1187" y="879"/>
                    </a:lnTo>
                    <a:lnTo>
                      <a:pt x="835" y="748"/>
                    </a:lnTo>
                    <a:lnTo>
                      <a:pt x="1187" y="616"/>
                    </a:lnTo>
                    <a:lnTo>
                      <a:pt x="1582" y="572"/>
                    </a:lnTo>
                    <a:lnTo>
                      <a:pt x="1978" y="528"/>
                    </a:lnTo>
                    <a:close/>
                    <a:moveTo>
                      <a:pt x="2373" y="1"/>
                    </a:moveTo>
                    <a:lnTo>
                      <a:pt x="1846" y="44"/>
                    </a:lnTo>
                    <a:lnTo>
                      <a:pt x="1274" y="88"/>
                    </a:lnTo>
                    <a:lnTo>
                      <a:pt x="747" y="220"/>
                    </a:lnTo>
                    <a:lnTo>
                      <a:pt x="220" y="396"/>
                    </a:lnTo>
                    <a:lnTo>
                      <a:pt x="88" y="484"/>
                    </a:lnTo>
                    <a:lnTo>
                      <a:pt x="44" y="616"/>
                    </a:lnTo>
                    <a:lnTo>
                      <a:pt x="44" y="660"/>
                    </a:lnTo>
                    <a:lnTo>
                      <a:pt x="0" y="748"/>
                    </a:lnTo>
                    <a:lnTo>
                      <a:pt x="0" y="835"/>
                    </a:lnTo>
                    <a:lnTo>
                      <a:pt x="0" y="2989"/>
                    </a:lnTo>
                    <a:lnTo>
                      <a:pt x="44" y="3076"/>
                    </a:lnTo>
                    <a:lnTo>
                      <a:pt x="88" y="3164"/>
                    </a:lnTo>
                    <a:lnTo>
                      <a:pt x="176" y="3208"/>
                    </a:lnTo>
                    <a:lnTo>
                      <a:pt x="264" y="3252"/>
                    </a:lnTo>
                    <a:lnTo>
                      <a:pt x="352" y="3252"/>
                    </a:lnTo>
                    <a:lnTo>
                      <a:pt x="440" y="3164"/>
                    </a:lnTo>
                    <a:lnTo>
                      <a:pt x="484" y="3120"/>
                    </a:lnTo>
                    <a:lnTo>
                      <a:pt x="527" y="2989"/>
                    </a:lnTo>
                    <a:lnTo>
                      <a:pt x="571" y="1187"/>
                    </a:lnTo>
                    <a:lnTo>
                      <a:pt x="1011" y="1319"/>
                    </a:lnTo>
                    <a:lnTo>
                      <a:pt x="1450" y="1451"/>
                    </a:lnTo>
                    <a:lnTo>
                      <a:pt x="1934" y="1538"/>
                    </a:lnTo>
                    <a:lnTo>
                      <a:pt x="2856" y="1538"/>
                    </a:lnTo>
                    <a:lnTo>
                      <a:pt x="3296" y="1495"/>
                    </a:lnTo>
                    <a:lnTo>
                      <a:pt x="3779" y="1407"/>
                    </a:lnTo>
                    <a:lnTo>
                      <a:pt x="4219" y="1275"/>
                    </a:lnTo>
                    <a:lnTo>
                      <a:pt x="4175" y="3208"/>
                    </a:lnTo>
                    <a:lnTo>
                      <a:pt x="4219" y="3296"/>
                    </a:lnTo>
                    <a:lnTo>
                      <a:pt x="4262" y="3384"/>
                    </a:lnTo>
                    <a:lnTo>
                      <a:pt x="4350" y="3428"/>
                    </a:lnTo>
                    <a:lnTo>
                      <a:pt x="4438" y="3472"/>
                    </a:lnTo>
                    <a:lnTo>
                      <a:pt x="4526" y="3428"/>
                    </a:lnTo>
                    <a:lnTo>
                      <a:pt x="4614" y="3384"/>
                    </a:lnTo>
                    <a:lnTo>
                      <a:pt x="4658" y="3296"/>
                    </a:lnTo>
                    <a:lnTo>
                      <a:pt x="4702" y="3208"/>
                    </a:lnTo>
                    <a:lnTo>
                      <a:pt x="4746" y="879"/>
                    </a:lnTo>
                    <a:lnTo>
                      <a:pt x="4702" y="791"/>
                    </a:lnTo>
                    <a:lnTo>
                      <a:pt x="4658" y="704"/>
                    </a:lnTo>
                    <a:lnTo>
                      <a:pt x="4614" y="616"/>
                    </a:lnTo>
                    <a:lnTo>
                      <a:pt x="4526" y="572"/>
                    </a:lnTo>
                    <a:lnTo>
                      <a:pt x="3999" y="352"/>
                    </a:lnTo>
                    <a:lnTo>
                      <a:pt x="3472" y="176"/>
                    </a:lnTo>
                    <a:lnTo>
                      <a:pt x="2944" y="88"/>
                    </a:lnTo>
                    <a:lnTo>
                      <a:pt x="2373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" name="Google Shape;1364;p54"/>
              <p:cNvSpPr/>
              <p:nvPr/>
            </p:nvSpPr>
            <p:spPr>
              <a:xfrm>
                <a:off x="3530287" y="1212368"/>
                <a:ext cx="1502578" cy="3308661"/>
              </a:xfrm>
              <a:custGeom>
                <a:avLst/>
                <a:gdLst/>
                <a:ahLst/>
                <a:cxnLst/>
                <a:rect l="l" t="t" r="r" b="b"/>
                <a:pathLst>
                  <a:path w="30452" h="67055" extrusionOk="0">
                    <a:moveTo>
                      <a:pt x="12260" y="0"/>
                    </a:moveTo>
                    <a:lnTo>
                      <a:pt x="12260" y="132"/>
                    </a:lnTo>
                    <a:lnTo>
                      <a:pt x="12260" y="2593"/>
                    </a:lnTo>
                    <a:lnTo>
                      <a:pt x="12216" y="3691"/>
                    </a:lnTo>
                    <a:lnTo>
                      <a:pt x="12128" y="4746"/>
                    </a:lnTo>
                    <a:lnTo>
                      <a:pt x="11952" y="5713"/>
                    </a:lnTo>
                    <a:lnTo>
                      <a:pt x="11821" y="6152"/>
                    </a:lnTo>
                    <a:lnTo>
                      <a:pt x="11689" y="6592"/>
                    </a:lnTo>
                    <a:lnTo>
                      <a:pt x="11557" y="7031"/>
                    </a:lnTo>
                    <a:lnTo>
                      <a:pt x="11381" y="7426"/>
                    </a:lnTo>
                    <a:lnTo>
                      <a:pt x="11161" y="7822"/>
                    </a:lnTo>
                    <a:lnTo>
                      <a:pt x="10898" y="8173"/>
                    </a:lnTo>
                    <a:lnTo>
                      <a:pt x="10458" y="8789"/>
                    </a:lnTo>
                    <a:lnTo>
                      <a:pt x="9931" y="9316"/>
                    </a:lnTo>
                    <a:lnTo>
                      <a:pt x="9404" y="9843"/>
                    </a:lnTo>
                    <a:lnTo>
                      <a:pt x="8833" y="10370"/>
                    </a:lnTo>
                    <a:lnTo>
                      <a:pt x="7646" y="11293"/>
                    </a:lnTo>
                    <a:lnTo>
                      <a:pt x="6416" y="12216"/>
                    </a:lnTo>
                    <a:lnTo>
                      <a:pt x="5185" y="13139"/>
                    </a:lnTo>
                    <a:lnTo>
                      <a:pt x="4570" y="13622"/>
                    </a:lnTo>
                    <a:lnTo>
                      <a:pt x="3999" y="14105"/>
                    </a:lnTo>
                    <a:lnTo>
                      <a:pt x="3472" y="14633"/>
                    </a:lnTo>
                    <a:lnTo>
                      <a:pt x="2944" y="15160"/>
                    </a:lnTo>
                    <a:lnTo>
                      <a:pt x="2461" y="15775"/>
                    </a:lnTo>
                    <a:lnTo>
                      <a:pt x="2022" y="16390"/>
                    </a:lnTo>
                    <a:lnTo>
                      <a:pt x="1714" y="16918"/>
                    </a:lnTo>
                    <a:lnTo>
                      <a:pt x="1450" y="17445"/>
                    </a:lnTo>
                    <a:lnTo>
                      <a:pt x="1231" y="18016"/>
                    </a:lnTo>
                    <a:lnTo>
                      <a:pt x="1011" y="18544"/>
                    </a:lnTo>
                    <a:lnTo>
                      <a:pt x="835" y="19159"/>
                    </a:lnTo>
                    <a:lnTo>
                      <a:pt x="703" y="19730"/>
                    </a:lnTo>
                    <a:lnTo>
                      <a:pt x="440" y="20916"/>
                    </a:lnTo>
                    <a:lnTo>
                      <a:pt x="308" y="22147"/>
                    </a:lnTo>
                    <a:lnTo>
                      <a:pt x="220" y="23421"/>
                    </a:lnTo>
                    <a:lnTo>
                      <a:pt x="220" y="24651"/>
                    </a:lnTo>
                    <a:lnTo>
                      <a:pt x="176" y="25882"/>
                    </a:lnTo>
                    <a:lnTo>
                      <a:pt x="0" y="62572"/>
                    </a:lnTo>
                    <a:lnTo>
                      <a:pt x="835" y="63100"/>
                    </a:lnTo>
                    <a:lnTo>
                      <a:pt x="1714" y="63627"/>
                    </a:lnTo>
                    <a:lnTo>
                      <a:pt x="2593" y="64066"/>
                    </a:lnTo>
                    <a:lnTo>
                      <a:pt x="3516" y="64506"/>
                    </a:lnTo>
                    <a:lnTo>
                      <a:pt x="4438" y="64901"/>
                    </a:lnTo>
                    <a:lnTo>
                      <a:pt x="5361" y="65253"/>
                    </a:lnTo>
                    <a:lnTo>
                      <a:pt x="6328" y="65604"/>
                    </a:lnTo>
                    <a:lnTo>
                      <a:pt x="7251" y="65868"/>
                    </a:lnTo>
                    <a:lnTo>
                      <a:pt x="8217" y="66132"/>
                    </a:lnTo>
                    <a:lnTo>
                      <a:pt x="9228" y="66395"/>
                    </a:lnTo>
                    <a:lnTo>
                      <a:pt x="10195" y="66571"/>
                    </a:lnTo>
                    <a:lnTo>
                      <a:pt x="11161" y="66747"/>
                    </a:lnTo>
                    <a:lnTo>
                      <a:pt x="12172" y="66879"/>
                    </a:lnTo>
                    <a:lnTo>
                      <a:pt x="13183" y="66966"/>
                    </a:lnTo>
                    <a:lnTo>
                      <a:pt x="14193" y="67010"/>
                    </a:lnTo>
                    <a:lnTo>
                      <a:pt x="15204" y="67054"/>
                    </a:lnTo>
                    <a:lnTo>
                      <a:pt x="16171" y="67010"/>
                    </a:lnTo>
                    <a:lnTo>
                      <a:pt x="17181" y="66966"/>
                    </a:lnTo>
                    <a:lnTo>
                      <a:pt x="18192" y="66879"/>
                    </a:lnTo>
                    <a:lnTo>
                      <a:pt x="19203" y="66747"/>
                    </a:lnTo>
                    <a:lnTo>
                      <a:pt x="20169" y="66615"/>
                    </a:lnTo>
                    <a:lnTo>
                      <a:pt x="21180" y="66395"/>
                    </a:lnTo>
                    <a:lnTo>
                      <a:pt x="22147" y="66176"/>
                    </a:lnTo>
                    <a:lnTo>
                      <a:pt x="23113" y="65912"/>
                    </a:lnTo>
                    <a:lnTo>
                      <a:pt x="24080" y="65604"/>
                    </a:lnTo>
                    <a:lnTo>
                      <a:pt x="25003" y="65297"/>
                    </a:lnTo>
                    <a:lnTo>
                      <a:pt x="25970" y="64945"/>
                    </a:lnTo>
                    <a:lnTo>
                      <a:pt x="26892" y="64550"/>
                    </a:lnTo>
                    <a:lnTo>
                      <a:pt x="27771" y="64110"/>
                    </a:lnTo>
                    <a:lnTo>
                      <a:pt x="28694" y="63671"/>
                    </a:lnTo>
                    <a:lnTo>
                      <a:pt x="29573" y="63188"/>
                    </a:lnTo>
                    <a:lnTo>
                      <a:pt x="30408" y="62660"/>
                    </a:lnTo>
                    <a:lnTo>
                      <a:pt x="30452" y="62572"/>
                    </a:lnTo>
                    <a:lnTo>
                      <a:pt x="30276" y="25882"/>
                    </a:lnTo>
                    <a:lnTo>
                      <a:pt x="30276" y="24651"/>
                    </a:lnTo>
                    <a:lnTo>
                      <a:pt x="30232" y="23421"/>
                    </a:lnTo>
                    <a:lnTo>
                      <a:pt x="30144" y="22147"/>
                    </a:lnTo>
                    <a:lnTo>
                      <a:pt x="30012" y="20916"/>
                    </a:lnTo>
                    <a:lnTo>
                      <a:pt x="29792" y="19730"/>
                    </a:lnTo>
                    <a:lnTo>
                      <a:pt x="29617" y="19159"/>
                    </a:lnTo>
                    <a:lnTo>
                      <a:pt x="29441" y="18544"/>
                    </a:lnTo>
                    <a:lnTo>
                      <a:pt x="29265" y="18016"/>
                    </a:lnTo>
                    <a:lnTo>
                      <a:pt x="29002" y="17445"/>
                    </a:lnTo>
                    <a:lnTo>
                      <a:pt x="28738" y="16918"/>
                    </a:lnTo>
                    <a:lnTo>
                      <a:pt x="28430" y="16390"/>
                    </a:lnTo>
                    <a:lnTo>
                      <a:pt x="27991" y="15775"/>
                    </a:lnTo>
                    <a:lnTo>
                      <a:pt x="27508" y="15160"/>
                    </a:lnTo>
                    <a:lnTo>
                      <a:pt x="26980" y="14633"/>
                    </a:lnTo>
                    <a:lnTo>
                      <a:pt x="26453" y="14105"/>
                    </a:lnTo>
                    <a:lnTo>
                      <a:pt x="25882" y="13622"/>
                    </a:lnTo>
                    <a:lnTo>
                      <a:pt x="25267" y="13139"/>
                    </a:lnTo>
                    <a:lnTo>
                      <a:pt x="24080" y="12216"/>
                    </a:lnTo>
                    <a:lnTo>
                      <a:pt x="22850" y="11293"/>
                    </a:lnTo>
                    <a:lnTo>
                      <a:pt x="21619" y="10370"/>
                    </a:lnTo>
                    <a:lnTo>
                      <a:pt x="21048" y="9843"/>
                    </a:lnTo>
                    <a:lnTo>
                      <a:pt x="20521" y="9316"/>
                    </a:lnTo>
                    <a:lnTo>
                      <a:pt x="20038" y="8789"/>
                    </a:lnTo>
                    <a:lnTo>
                      <a:pt x="19554" y="8173"/>
                    </a:lnTo>
                    <a:lnTo>
                      <a:pt x="19291" y="7822"/>
                    </a:lnTo>
                    <a:lnTo>
                      <a:pt x="19115" y="7426"/>
                    </a:lnTo>
                    <a:lnTo>
                      <a:pt x="18895" y="7031"/>
                    </a:lnTo>
                    <a:lnTo>
                      <a:pt x="18763" y="6592"/>
                    </a:lnTo>
                    <a:lnTo>
                      <a:pt x="18631" y="6152"/>
                    </a:lnTo>
                    <a:lnTo>
                      <a:pt x="18500" y="5713"/>
                    </a:lnTo>
                    <a:lnTo>
                      <a:pt x="18368" y="4746"/>
                    </a:lnTo>
                    <a:lnTo>
                      <a:pt x="18236" y="3691"/>
                    </a:lnTo>
                    <a:lnTo>
                      <a:pt x="18192" y="2593"/>
                    </a:lnTo>
                    <a:lnTo>
                      <a:pt x="18192" y="132"/>
                    </a:lnTo>
                    <a:lnTo>
                      <a:pt x="17489" y="352"/>
                    </a:lnTo>
                    <a:lnTo>
                      <a:pt x="16742" y="484"/>
                    </a:lnTo>
                    <a:lnTo>
                      <a:pt x="15951" y="572"/>
                    </a:lnTo>
                    <a:lnTo>
                      <a:pt x="15204" y="572"/>
                    </a:lnTo>
                    <a:lnTo>
                      <a:pt x="14457" y="528"/>
                    </a:lnTo>
                    <a:lnTo>
                      <a:pt x="13710" y="440"/>
                    </a:lnTo>
                    <a:lnTo>
                      <a:pt x="12963" y="264"/>
                    </a:lnTo>
                    <a:lnTo>
                      <a:pt x="12260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365;p54"/>
              <p:cNvSpPr/>
              <p:nvPr/>
            </p:nvSpPr>
            <p:spPr>
              <a:xfrm>
                <a:off x="3530287" y="1212368"/>
                <a:ext cx="1502578" cy="3308661"/>
              </a:xfrm>
              <a:custGeom>
                <a:avLst/>
                <a:gdLst/>
                <a:ahLst/>
                <a:cxnLst/>
                <a:rect l="l" t="t" r="r" b="b"/>
                <a:pathLst>
                  <a:path w="30452" h="67055" fill="none" extrusionOk="0">
                    <a:moveTo>
                      <a:pt x="12260" y="0"/>
                    </a:moveTo>
                    <a:lnTo>
                      <a:pt x="12260" y="0"/>
                    </a:lnTo>
                    <a:lnTo>
                      <a:pt x="12963" y="264"/>
                    </a:lnTo>
                    <a:lnTo>
                      <a:pt x="13710" y="440"/>
                    </a:lnTo>
                    <a:lnTo>
                      <a:pt x="14457" y="528"/>
                    </a:lnTo>
                    <a:lnTo>
                      <a:pt x="15204" y="572"/>
                    </a:lnTo>
                    <a:lnTo>
                      <a:pt x="15951" y="572"/>
                    </a:lnTo>
                    <a:lnTo>
                      <a:pt x="16742" y="484"/>
                    </a:lnTo>
                    <a:lnTo>
                      <a:pt x="17489" y="352"/>
                    </a:lnTo>
                    <a:lnTo>
                      <a:pt x="18192" y="132"/>
                    </a:lnTo>
                    <a:lnTo>
                      <a:pt x="18192" y="132"/>
                    </a:lnTo>
                    <a:lnTo>
                      <a:pt x="18192" y="132"/>
                    </a:lnTo>
                    <a:lnTo>
                      <a:pt x="18192" y="2593"/>
                    </a:lnTo>
                    <a:lnTo>
                      <a:pt x="18236" y="3691"/>
                    </a:lnTo>
                    <a:lnTo>
                      <a:pt x="18368" y="4746"/>
                    </a:lnTo>
                    <a:lnTo>
                      <a:pt x="18500" y="5713"/>
                    </a:lnTo>
                    <a:lnTo>
                      <a:pt x="18631" y="6152"/>
                    </a:lnTo>
                    <a:lnTo>
                      <a:pt x="18763" y="6592"/>
                    </a:lnTo>
                    <a:lnTo>
                      <a:pt x="18895" y="7031"/>
                    </a:lnTo>
                    <a:lnTo>
                      <a:pt x="19115" y="7426"/>
                    </a:lnTo>
                    <a:lnTo>
                      <a:pt x="19291" y="7822"/>
                    </a:lnTo>
                    <a:lnTo>
                      <a:pt x="19554" y="8173"/>
                    </a:lnTo>
                    <a:lnTo>
                      <a:pt x="19554" y="8173"/>
                    </a:lnTo>
                    <a:lnTo>
                      <a:pt x="20038" y="8789"/>
                    </a:lnTo>
                    <a:lnTo>
                      <a:pt x="20521" y="9316"/>
                    </a:lnTo>
                    <a:lnTo>
                      <a:pt x="21048" y="9843"/>
                    </a:lnTo>
                    <a:lnTo>
                      <a:pt x="21619" y="10370"/>
                    </a:lnTo>
                    <a:lnTo>
                      <a:pt x="22850" y="11293"/>
                    </a:lnTo>
                    <a:lnTo>
                      <a:pt x="24080" y="12216"/>
                    </a:lnTo>
                    <a:lnTo>
                      <a:pt x="25267" y="13139"/>
                    </a:lnTo>
                    <a:lnTo>
                      <a:pt x="25882" y="13622"/>
                    </a:lnTo>
                    <a:lnTo>
                      <a:pt x="26453" y="14105"/>
                    </a:lnTo>
                    <a:lnTo>
                      <a:pt x="26980" y="14633"/>
                    </a:lnTo>
                    <a:lnTo>
                      <a:pt x="27508" y="15160"/>
                    </a:lnTo>
                    <a:lnTo>
                      <a:pt x="27991" y="15775"/>
                    </a:lnTo>
                    <a:lnTo>
                      <a:pt x="28430" y="16390"/>
                    </a:lnTo>
                    <a:lnTo>
                      <a:pt x="28430" y="16390"/>
                    </a:lnTo>
                    <a:lnTo>
                      <a:pt x="28738" y="16918"/>
                    </a:lnTo>
                    <a:lnTo>
                      <a:pt x="29002" y="17445"/>
                    </a:lnTo>
                    <a:lnTo>
                      <a:pt x="29265" y="18016"/>
                    </a:lnTo>
                    <a:lnTo>
                      <a:pt x="29441" y="18544"/>
                    </a:lnTo>
                    <a:lnTo>
                      <a:pt x="29617" y="19159"/>
                    </a:lnTo>
                    <a:lnTo>
                      <a:pt x="29792" y="19730"/>
                    </a:lnTo>
                    <a:lnTo>
                      <a:pt x="30012" y="20916"/>
                    </a:lnTo>
                    <a:lnTo>
                      <a:pt x="30144" y="22147"/>
                    </a:lnTo>
                    <a:lnTo>
                      <a:pt x="30232" y="23421"/>
                    </a:lnTo>
                    <a:lnTo>
                      <a:pt x="30276" y="24651"/>
                    </a:lnTo>
                    <a:lnTo>
                      <a:pt x="30276" y="25882"/>
                    </a:lnTo>
                    <a:lnTo>
                      <a:pt x="30276" y="25882"/>
                    </a:lnTo>
                    <a:lnTo>
                      <a:pt x="30452" y="62572"/>
                    </a:lnTo>
                    <a:lnTo>
                      <a:pt x="30408" y="62660"/>
                    </a:lnTo>
                    <a:lnTo>
                      <a:pt x="30408" y="62660"/>
                    </a:lnTo>
                    <a:lnTo>
                      <a:pt x="29573" y="63188"/>
                    </a:lnTo>
                    <a:lnTo>
                      <a:pt x="28694" y="63671"/>
                    </a:lnTo>
                    <a:lnTo>
                      <a:pt x="27771" y="64110"/>
                    </a:lnTo>
                    <a:lnTo>
                      <a:pt x="26892" y="64550"/>
                    </a:lnTo>
                    <a:lnTo>
                      <a:pt x="25970" y="64945"/>
                    </a:lnTo>
                    <a:lnTo>
                      <a:pt x="25003" y="65297"/>
                    </a:lnTo>
                    <a:lnTo>
                      <a:pt x="24080" y="65604"/>
                    </a:lnTo>
                    <a:lnTo>
                      <a:pt x="23113" y="65912"/>
                    </a:lnTo>
                    <a:lnTo>
                      <a:pt x="22147" y="66176"/>
                    </a:lnTo>
                    <a:lnTo>
                      <a:pt x="21180" y="66395"/>
                    </a:lnTo>
                    <a:lnTo>
                      <a:pt x="20169" y="66615"/>
                    </a:lnTo>
                    <a:lnTo>
                      <a:pt x="19203" y="66747"/>
                    </a:lnTo>
                    <a:lnTo>
                      <a:pt x="18192" y="66879"/>
                    </a:lnTo>
                    <a:lnTo>
                      <a:pt x="17181" y="66966"/>
                    </a:lnTo>
                    <a:lnTo>
                      <a:pt x="16171" y="67010"/>
                    </a:lnTo>
                    <a:lnTo>
                      <a:pt x="15204" y="67054"/>
                    </a:lnTo>
                    <a:lnTo>
                      <a:pt x="15204" y="67054"/>
                    </a:lnTo>
                    <a:lnTo>
                      <a:pt x="14193" y="67010"/>
                    </a:lnTo>
                    <a:lnTo>
                      <a:pt x="13183" y="66966"/>
                    </a:lnTo>
                    <a:lnTo>
                      <a:pt x="12172" y="66879"/>
                    </a:lnTo>
                    <a:lnTo>
                      <a:pt x="11161" y="66747"/>
                    </a:lnTo>
                    <a:lnTo>
                      <a:pt x="10195" y="66571"/>
                    </a:lnTo>
                    <a:lnTo>
                      <a:pt x="9228" y="66395"/>
                    </a:lnTo>
                    <a:lnTo>
                      <a:pt x="8217" y="66132"/>
                    </a:lnTo>
                    <a:lnTo>
                      <a:pt x="7251" y="65868"/>
                    </a:lnTo>
                    <a:lnTo>
                      <a:pt x="6328" y="65604"/>
                    </a:lnTo>
                    <a:lnTo>
                      <a:pt x="5361" y="65253"/>
                    </a:lnTo>
                    <a:lnTo>
                      <a:pt x="4438" y="64901"/>
                    </a:lnTo>
                    <a:lnTo>
                      <a:pt x="3516" y="64506"/>
                    </a:lnTo>
                    <a:lnTo>
                      <a:pt x="2593" y="64066"/>
                    </a:lnTo>
                    <a:lnTo>
                      <a:pt x="1714" y="63627"/>
                    </a:lnTo>
                    <a:lnTo>
                      <a:pt x="835" y="63100"/>
                    </a:lnTo>
                    <a:lnTo>
                      <a:pt x="0" y="62572"/>
                    </a:lnTo>
                    <a:lnTo>
                      <a:pt x="0" y="62572"/>
                    </a:lnTo>
                    <a:lnTo>
                      <a:pt x="0" y="62572"/>
                    </a:lnTo>
                    <a:lnTo>
                      <a:pt x="176" y="25882"/>
                    </a:lnTo>
                    <a:lnTo>
                      <a:pt x="176" y="25882"/>
                    </a:lnTo>
                    <a:lnTo>
                      <a:pt x="220" y="24651"/>
                    </a:lnTo>
                    <a:lnTo>
                      <a:pt x="220" y="23421"/>
                    </a:lnTo>
                    <a:lnTo>
                      <a:pt x="308" y="22147"/>
                    </a:lnTo>
                    <a:lnTo>
                      <a:pt x="440" y="20916"/>
                    </a:lnTo>
                    <a:lnTo>
                      <a:pt x="703" y="19730"/>
                    </a:lnTo>
                    <a:lnTo>
                      <a:pt x="835" y="19159"/>
                    </a:lnTo>
                    <a:lnTo>
                      <a:pt x="1011" y="18544"/>
                    </a:lnTo>
                    <a:lnTo>
                      <a:pt x="1231" y="18016"/>
                    </a:lnTo>
                    <a:lnTo>
                      <a:pt x="1450" y="17445"/>
                    </a:lnTo>
                    <a:lnTo>
                      <a:pt x="1714" y="16918"/>
                    </a:lnTo>
                    <a:lnTo>
                      <a:pt x="2022" y="16390"/>
                    </a:lnTo>
                    <a:lnTo>
                      <a:pt x="2022" y="16390"/>
                    </a:lnTo>
                    <a:lnTo>
                      <a:pt x="2461" y="15775"/>
                    </a:lnTo>
                    <a:lnTo>
                      <a:pt x="2944" y="15160"/>
                    </a:lnTo>
                    <a:lnTo>
                      <a:pt x="3472" y="14633"/>
                    </a:lnTo>
                    <a:lnTo>
                      <a:pt x="3999" y="14105"/>
                    </a:lnTo>
                    <a:lnTo>
                      <a:pt x="4570" y="13622"/>
                    </a:lnTo>
                    <a:lnTo>
                      <a:pt x="5185" y="13139"/>
                    </a:lnTo>
                    <a:lnTo>
                      <a:pt x="6416" y="12216"/>
                    </a:lnTo>
                    <a:lnTo>
                      <a:pt x="7646" y="11293"/>
                    </a:lnTo>
                    <a:lnTo>
                      <a:pt x="8833" y="10370"/>
                    </a:lnTo>
                    <a:lnTo>
                      <a:pt x="9404" y="9843"/>
                    </a:lnTo>
                    <a:lnTo>
                      <a:pt x="9931" y="9316"/>
                    </a:lnTo>
                    <a:lnTo>
                      <a:pt x="10458" y="8789"/>
                    </a:lnTo>
                    <a:lnTo>
                      <a:pt x="10898" y="8173"/>
                    </a:lnTo>
                    <a:lnTo>
                      <a:pt x="10898" y="8173"/>
                    </a:lnTo>
                    <a:lnTo>
                      <a:pt x="11161" y="7822"/>
                    </a:lnTo>
                    <a:lnTo>
                      <a:pt x="11381" y="7426"/>
                    </a:lnTo>
                    <a:lnTo>
                      <a:pt x="11557" y="7031"/>
                    </a:lnTo>
                    <a:lnTo>
                      <a:pt x="11689" y="6592"/>
                    </a:lnTo>
                    <a:lnTo>
                      <a:pt x="11821" y="6152"/>
                    </a:lnTo>
                    <a:lnTo>
                      <a:pt x="11952" y="5713"/>
                    </a:lnTo>
                    <a:lnTo>
                      <a:pt x="12128" y="4746"/>
                    </a:lnTo>
                    <a:lnTo>
                      <a:pt x="12216" y="3691"/>
                    </a:lnTo>
                    <a:lnTo>
                      <a:pt x="12260" y="2593"/>
                    </a:lnTo>
                    <a:lnTo>
                      <a:pt x="12260" y="132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366;p54"/>
              <p:cNvSpPr/>
              <p:nvPr/>
            </p:nvSpPr>
            <p:spPr>
              <a:xfrm>
                <a:off x="3541142" y="1212368"/>
                <a:ext cx="633114" cy="1229368"/>
              </a:xfrm>
              <a:custGeom>
                <a:avLst/>
                <a:gdLst/>
                <a:ahLst/>
                <a:cxnLst/>
                <a:rect l="l" t="t" r="r" b="b"/>
                <a:pathLst>
                  <a:path w="12831" h="24915" extrusionOk="0">
                    <a:moveTo>
                      <a:pt x="12040" y="0"/>
                    </a:moveTo>
                    <a:lnTo>
                      <a:pt x="12040" y="132"/>
                    </a:lnTo>
                    <a:lnTo>
                      <a:pt x="12040" y="2593"/>
                    </a:lnTo>
                    <a:lnTo>
                      <a:pt x="11996" y="3691"/>
                    </a:lnTo>
                    <a:lnTo>
                      <a:pt x="11908" y="4746"/>
                    </a:lnTo>
                    <a:lnTo>
                      <a:pt x="11732" y="5713"/>
                    </a:lnTo>
                    <a:lnTo>
                      <a:pt x="11601" y="6152"/>
                    </a:lnTo>
                    <a:lnTo>
                      <a:pt x="11469" y="6592"/>
                    </a:lnTo>
                    <a:lnTo>
                      <a:pt x="11337" y="7031"/>
                    </a:lnTo>
                    <a:lnTo>
                      <a:pt x="11161" y="7426"/>
                    </a:lnTo>
                    <a:lnTo>
                      <a:pt x="10941" y="7822"/>
                    </a:lnTo>
                    <a:lnTo>
                      <a:pt x="10678" y="8173"/>
                    </a:lnTo>
                    <a:lnTo>
                      <a:pt x="10238" y="8789"/>
                    </a:lnTo>
                    <a:lnTo>
                      <a:pt x="9711" y="9316"/>
                    </a:lnTo>
                    <a:lnTo>
                      <a:pt x="9184" y="9843"/>
                    </a:lnTo>
                    <a:lnTo>
                      <a:pt x="8613" y="10370"/>
                    </a:lnTo>
                    <a:lnTo>
                      <a:pt x="7426" y="11293"/>
                    </a:lnTo>
                    <a:lnTo>
                      <a:pt x="6196" y="12216"/>
                    </a:lnTo>
                    <a:lnTo>
                      <a:pt x="4965" y="13139"/>
                    </a:lnTo>
                    <a:lnTo>
                      <a:pt x="4350" y="13622"/>
                    </a:lnTo>
                    <a:lnTo>
                      <a:pt x="3779" y="14105"/>
                    </a:lnTo>
                    <a:lnTo>
                      <a:pt x="3252" y="14633"/>
                    </a:lnTo>
                    <a:lnTo>
                      <a:pt x="2724" y="15160"/>
                    </a:lnTo>
                    <a:lnTo>
                      <a:pt x="2241" y="15775"/>
                    </a:lnTo>
                    <a:lnTo>
                      <a:pt x="1802" y="16390"/>
                    </a:lnTo>
                    <a:lnTo>
                      <a:pt x="1538" y="16830"/>
                    </a:lnTo>
                    <a:lnTo>
                      <a:pt x="1274" y="17357"/>
                    </a:lnTo>
                    <a:lnTo>
                      <a:pt x="1055" y="17840"/>
                    </a:lnTo>
                    <a:lnTo>
                      <a:pt x="879" y="18324"/>
                    </a:lnTo>
                    <a:lnTo>
                      <a:pt x="527" y="19378"/>
                    </a:lnTo>
                    <a:lnTo>
                      <a:pt x="308" y="20477"/>
                    </a:lnTo>
                    <a:lnTo>
                      <a:pt x="176" y="21575"/>
                    </a:lnTo>
                    <a:lnTo>
                      <a:pt x="44" y="22674"/>
                    </a:lnTo>
                    <a:lnTo>
                      <a:pt x="0" y="23816"/>
                    </a:lnTo>
                    <a:lnTo>
                      <a:pt x="0" y="24915"/>
                    </a:lnTo>
                    <a:lnTo>
                      <a:pt x="220" y="24871"/>
                    </a:lnTo>
                    <a:lnTo>
                      <a:pt x="439" y="24783"/>
                    </a:lnTo>
                    <a:lnTo>
                      <a:pt x="659" y="24651"/>
                    </a:lnTo>
                    <a:lnTo>
                      <a:pt x="835" y="24476"/>
                    </a:lnTo>
                    <a:lnTo>
                      <a:pt x="1011" y="24300"/>
                    </a:lnTo>
                    <a:lnTo>
                      <a:pt x="1099" y="24080"/>
                    </a:lnTo>
                    <a:lnTo>
                      <a:pt x="1186" y="23860"/>
                    </a:lnTo>
                    <a:lnTo>
                      <a:pt x="1186" y="23641"/>
                    </a:lnTo>
                    <a:lnTo>
                      <a:pt x="1186" y="22806"/>
                    </a:lnTo>
                    <a:lnTo>
                      <a:pt x="1186" y="21971"/>
                    </a:lnTo>
                    <a:lnTo>
                      <a:pt x="1274" y="21180"/>
                    </a:lnTo>
                    <a:lnTo>
                      <a:pt x="1450" y="20389"/>
                    </a:lnTo>
                    <a:lnTo>
                      <a:pt x="1626" y="19642"/>
                    </a:lnTo>
                    <a:lnTo>
                      <a:pt x="1890" y="18895"/>
                    </a:lnTo>
                    <a:lnTo>
                      <a:pt x="2197" y="18148"/>
                    </a:lnTo>
                    <a:lnTo>
                      <a:pt x="2505" y="17445"/>
                    </a:lnTo>
                    <a:lnTo>
                      <a:pt x="2900" y="16786"/>
                    </a:lnTo>
                    <a:lnTo>
                      <a:pt x="3340" y="16127"/>
                    </a:lnTo>
                    <a:lnTo>
                      <a:pt x="3867" y="15512"/>
                    </a:lnTo>
                    <a:lnTo>
                      <a:pt x="4394" y="14940"/>
                    </a:lnTo>
                    <a:lnTo>
                      <a:pt x="4965" y="14369"/>
                    </a:lnTo>
                    <a:lnTo>
                      <a:pt x="5581" y="13842"/>
                    </a:lnTo>
                    <a:lnTo>
                      <a:pt x="6196" y="13358"/>
                    </a:lnTo>
                    <a:lnTo>
                      <a:pt x="6899" y="12919"/>
                    </a:lnTo>
                    <a:lnTo>
                      <a:pt x="7690" y="12436"/>
                    </a:lnTo>
                    <a:lnTo>
                      <a:pt x="8437" y="11952"/>
                    </a:lnTo>
                    <a:lnTo>
                      <a:pt x="9184" y="11425"/>
                    </a:lnTo>
                    <a:lnTo>
                      <a:pt x="9843" y="10898"/>
                    </a:lnTo>
                    <a:lnTo>
                      <a:pt x="10458" y="10283"/>
                    </a:lnTo>
                    <a:lnTo>
                      <a:pt x="11029" y="9623"/>
                    </a:lnTo>
                    <a:lnTo>
                      <a:pt x="11293" y="9272"/>
                    </a:lnTo>
                    <a:lnTo>
                      <a:pt x="11513" y="8876"/>
                    </a:lnTo>
                    <a:lnTo>
                      <a:pt x="11732" y="8481"/>
                    </a:lnTo>
                    <a:lnTo>
                      <a:pt x="11952" y="8042"/>
                    </a:lnTo>
                    <a:lnTo>
                      <a:pt x="12304" y="7119"/>
                    </a:lnTo>
                    <a:lnTo>
                      <a:pt x="12523" y="6196"/>
                    </a:lnTo>
                    <a:lnTo>
                      <a:pt x="12699" y="5229"/>
                    </a:lnTo>
                    <a:lnTo>
                      <a:pt x="12787" y="4263"/>
                    </a:lnTo>
                    <a:lnTo>
                      <a:pt x="12831" y="3296"/>
                    </a:lnTo>
                    <a:lnTo>
                      <a:pt x="12831" y="2329"/>
                    </a:lnTo>
                    <a:lnTo>
                      <a:pt x="12743" y="396"/>
                    </a:lnTo>
                    <a:lnTo>
                      <a:pt x="12743" y="264"/>
                    </a:lnTo>
                    <a:lnTo>
                      <a:pt x="1204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367;p54"/>
              <p:cNvSpPr/>
              <p:nvPr/>
            </p:nvSpPr>
            <p:spPr>
              <a:xfrm>
                <a:off x="3530287" y="3807635"/>
                <a:ext cx="49885" cy="518244"/>
              </a:xfrm>
              <a:custGeom>
                <a:avLst/>
                <a:gdLst/>
                <a:ahLst/>
                <a:cxnLst/>
                <a:rect l="l" t="t" r="r" b="b"/>
                <a:pathLst>
                  <a:path w="1011" h="10503" extrusionOk="0">
                    <a:moveTo>
                      <a:pt x="88" y="1"/>
                    </a:moveTo>
                    <a:lnTo>
                      <a:pt x="0" y="9975"/>
                    </a:lnTo>
                    <a:lnTo>
                      <a:pt x="791" y="10503"/>
                    </a:lnTo>
                    <a:lnTo>
                      <a:pt x="1011" y="1275"/>
                    </a:lnTo>
                    <a:lnTo>
                      <a:pt x="1011" y="1055"/>
                    </a:lnTo>
                    <a:lnTo>
                      <a:pt x="967" y="792"/>
                    </a:lnTo>
                    <a:lnTo>
                      <a:pt x="879" y="616"/>
                    </a:lnTo>
                    <a:lnTo>
                      <a:pt x="747" y="440"/>
                    </a:lnTo>
                    <a:lnTo>
                      <a:pt x="615" y="308"/>
                    </a:lnTo>
                    <a:lnTo>
                      <a:pt x="440" y="177"/>
                    </a:lnTo>
                    <a:lnTo>
                      <a:pt x="264" y="89"/>
                    </a:lnTo>
                    <a:lnTo>
                      <a:pt x="88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368;p54"/>
              <p:cNvSpPr/>
              <p:nvPr/>
            </p:nvSpPr>
            <p:spPr>
              <a:xfrm>
                <a:off x="3536800" y="2322475"/>
                <a:ext cx="1493894" cy="1840821"/>
              </a:xfrm>
              <a:custGeom>
                <a:avLst/>
                <a:gdLst/>
                <a:ahLst/>
                <a:cxnLst/>
                <a:rect l="l" t="t" r="r" b="b"/>
                <a:pathLst>
                  <a:path w="30276" h="37307" extrusionOk="0">
                    <a:moveTo>
                      <a:pt x="30056" y="0"/>
                    </a:moveTo>
                    <a:lnTo>
                      <a:pt x="29221" y="396"/>
                    </a:lnTo>
                    <a:lnTo>
                      <a:pt x="28342" y="747"/>
                    </a:lnTo>
                    <a:lnTo>
                      <a:pt x="27463" y="1099"/>
                    </a:lnTo>
                    <a:lnTo>
                      <a:pt x="26585" y="1406"/>
                    </a:lnTo>
                    <a:lnTo>
                      <a:pt x="24739" y="1934"/>
                    </a:lnTo>
                    <a:lnTo>
                      <a:pt x="22894" y="2417"/>
                    </a:lnTo>
                    <a:lnTo>
                      <a:pt x="20960" y="2768"/>
                    </a:lnTo>
                    <a:lnTo>
                      <a:pt x="19027" y="3032"/>
                    </a:lnTo>
                    <a:lnTo>
                      <a:pt x="17093" y="3164"/>
                    </a:lnTo>
                    <a:lnTo>
                      <a:pt x="15116" y="3252"/>
                    </a:lnTo>
                    <a:lnTo>
                      <a:pt x="13139" y="3208"/>
                    </a:lnTo>
                    <a:lnTo>
                      <a:pt x="11205" y="3032"/>
                    </a:lnTo>
                    <a:lnTo>
                      <a:pt x="9272" y="2812"/>
                    </a:lnTo>
                    <a:lnTo>
                      <a:pt x="7338" y="2461"/>
                    </a:lnTo>
                    <a:lnTo>
                      <a:pt x="5493" y="1978"/>
                    </a:lnTo>
                    <a:lnTo>
                      <a:pt x="3691" y="1450"/>
                    </a:lnTo>
                    <a:lnTo>
                      <a:pt x="2812" y="1143"/>
                    </a:lnTo>
                    <a:lnTo>
                      <a:pt x="1934" y="835"/>
                    </a:lnTo>
                    <a:lnTo>
                      <a:pt x="1055" y="484"/>
                    </a:lnTo>
                    <a:lnTo>
                      <a:pt x="220" y="88"/>
                    </a:lnTo>
                    <a:lnTo>
                      <a:pt x="0" y="32824"/>
                    </a:lnTo>
                    <a:lnTo>
                      <a:pt x="879" y="33351"/>
                    </a:lnTo>
                    <a:lnTo>
                      <a:pt x="1714" y="33835"/>
                    </a:lnTo>
                    <a:lnTo>
                      <a:pt x="2593" y="34318"/>
                    </a:lnTo>
                    <a:lnTo>
                      <a:pt x="3515" y="34758"/>
                    </a:lnTo>
                    <a:lnTo>
                      <a:pt x="4438" y="35153"/>
                    </a:lnTo>
                    <a:lnTo>
                      <a:pt x="5361" y="35505"/>
                    </a:lnTo>
                    <a:lnTo>
                      <a:pt x="6284" y="35856"/>
                    </a:lnTo>
                    <a:lnTo>
                      <a:pt x="7250" y="36120"/>
                    </a:lnTo>
                    <a:lnTo>
                      <a:pt x="8217" y="36383"/>
                    </a:lnTo>
                    <a:lnTo>
                      <a:pt x="9184" y="36647"/>
                    </a:lnTo>
                    <a:lnTo>
                      <a:pt x="10151" y="36823"/>
                    </a:lnTo>
                    <a:lnTo>
                      <a:pt x="11161" y="36999"/>
                    </a:lnTo>
                    <a:lnTo>
                      <a:pt x="12128" y="37130"/>
                    </a:lnTo>
                    <a:lnTo>
                      <a:pt x="13139" y="37218"/>
                    </a:lnTo>
                    <a:lnTo>
                      <a:pt x="14149" y="37262"/>
                    </a:lnTo>
                    <a:lnTo>
                      <a:pt x="15116" y="37306"/>
                    </a:lnTo>
                    <a:lnTo>
                      <a:pt x="16127" y="37262"/>
                    </a:lnTo>
                    <a:lnTo>
                      <a:pt x="17137" y="37218"/>
                    </a:lnTo>
                    <a:lnTo>
                      <a:pt x="18104" y="37130"/>
                    </a:lnTo>
                    <a:lnTo>
                      <a:pt x="19115" y="36999"/>
                    </a:lnTo>
                    <a:lnTo>
                      <a:pt x="20081" y="36867"/>
                    </a:lnTo>
                    <a:lnTo>
                      <a:pt x="21092" y="36647"/>
                    </a:lnTo>
                    <a:lnTo>
                      <a:pt x="22059" y="36427"/>
                    </a:lnTo>
                    <a:lnTo>
                      <a:pt x="23025" y="36164"/>
                    </a:lnTo>
                    <a:lnTo>
                      <a:pt x="23992" y="35856"/>
                    </a:lnTo>
                    <a:lnTo>
                      <a:pt x="24915" y="35548"/>
                    </a:lnTo>
                    <a:lnTo>
                      <a:pt x="25838" y="35197"/>
                    </a:lnTo>
                    <a:lnTo>
                      <a:pt x="26760" y="34801"/>
                    </a:lnTo>
                    <a:lnTo>
                      <a:pt x="27683" y="34362"/>
                    </a:lnTo>
                    <a:lnTo>
                      <a:pt x="28562" y="33923"/>
                    </a:lnTo>
                    <a:lnTo>
                      <a:pt x="29441" y="33439"/>
                    </a:lnTo>
                    <a:lnTo>
                      <a:pt x="30276" y="32912"/>
                    </a:lnTo>
                    <a:lnTo>
                      <a:pt x="3005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369;p54"/>
              <p:cNvSpPr/>
              <p:nvPr/>
            </p:nvSpPr>
            <p:spPr>
              <a:xfrm>
                <a:off x="3536800" y="2322475"/>
                <a:ext cx="1493894" cy="1840821"/>
              </a:xfrm>
              <a:custGeom>
                <a:avLst/>
                <a:gdLst/>
                <a:ahLst/>
                <a:cxnLst/>
                <a:rect l="l" t="t" r="r" b="b"/>
                <a:pathLst>
                  <a:path w="30276" h="37307" fill="none" extrusionOk="0">
                    <a:moveTo>
                      <a:pt x="30056" y="0"/>
                    </a:moveTo>
                    <a:lnTo>
                      <a:pt x="30056" y="0"/>
                    </a:lnTo>
                    <a:lnTo>
                      <a:pt x="29221" y="396"/>
                    </a:lnTo>
                    <a:lnTo>
                      <a:pt x="28342" y="747"/>
                    </a:lnTo>
                    <a:lnTo>
                      <a:pt x="27463" y="1099"/>
                    </a:lnTo>
                    <a:lnTo>
                      <a:pt x="26585" y="1406"/>
                    </a:lnTo>
                    <a:lnTo>
                      <a:pt x="24739" y="1934"/>
                    </a:lnTo>
                    <a:lnTo>
                      <a:pt x="22894" y="2417"/>
                    </a:lnTo>
                    <a:lnTo>
                      <a:pt x="20960" y="2768"/>
                    </a:lnTo>
                    <a:lnTo>
                      <a:pt x="19027" y="3032"/>
                    </a:lnTo>
                    <a:lnTo>
                      <a:pt x="17093" y="3164"/>
                    </a:lnTo>
                    <a:lnTo>
                      <a:pt x="15116" y="3252"/>
                    </a:lnTo>
                    <a:lnTo>
                      <a:pt x="15116" y="3252"/>
                    </a:lnTo>
                    <a:lnTo>
                      <a:pt x="13139" y="3208"/>
                    </a:lnTo>
                    <a:lnTo>
                      <a:pt x="11205" y="3032"/>
                    </a:lnTo>
                    <a:lnTo>
                      <a:pt x="9272" y="2812"/>
                    </a:lnTo>
                    <a:lnTo>
                      <a:pt x="7338" y="2461"/>
                    </a:lnTo>
                    <a:lnTo>
                      <a:pt x="5493" y="1978"/>
                    </a:lnTo>
                    <a:lnTo>
                      <a:pt x="3691" y="1450"/>
                    </a:lnTo>
                    <a:lnTo>
                      <a:pt x="2812" y="1143"/>
                    </a:lnTo>
                    <a:lnTo>
                      <a:pt x="1934" y="835"/>
                    </a:lnTo>
                    <a:lnTo>
                      <a:pt x="1055" y="484"/>
                    </a:lnTo>
                    <a:lnTo>
                      <a:pt x="220" y="88"/>
                    </a:lnTo>
                    <a:lnTo>
                      <a:pt x="0" y="32824"/>
                    </a:lnTo>
                    <a:lnTo>
                      <a:pt x="0" y="32824"/>
                    </a:lnTo>
                    <a:lnTo>
                      <a:pt x="879" y="33351"/>
                    </a:lnTo>
                    <a:lnTo>
                      <a:pt x="1714" y="33835"/>
                    </a:lnTo>
                    <a:lnTo>
                      <a:pt x="2593" y="34318"/>
                    </a:lnTo>
                    <a:lnTo>
                      <a:pt x="3515" y="34758"/>
                    </a:lnTo>
                    <a:lnTo>
                      <a:pt x="4438" y="35153"/>
                    </a:lnTo>
                    <a:lnTo>
                      <a:pt x="5361" y="35505"/>
                    </a:lnTo>
                    <a:lnTo>
                      <a:pt x="6284" y="35856"/>
                    </a:lnTo>
                    <a:lnTo>
                      <a:pt x="7250" y="36120"/>
                    </a:lnTo>
                    <a:lnTo>
                      <a:pt x="8217" y="36383"/>
                    </a:lnTo>
                    <a:lnTo>
                      <a:pt x="9184" y="36647"/>
                    </a:lnTo>
                    <a:lnTo>
                      <a:pt x="10151" y="36823"/>
                    </a:lnTo>
                    <a:lnTo>
                      <a:pt x="11161" y="36999"/>
                    </a:lnTo>
                    <a:lnTo>
                      <a:pt x="12128" y="37130"/>
                    </a:lnTo>
                    <a:lnTo>
                      <a:pt x="13139" y="37218"/>
                    </a:lnTo>
                    <a:lnTo>
                      <a:pt x="14149" y="37262"/>
                    </a:lnTo>
                    <a:lnTo>
                      <a:pt x="15116" y="37306"/>
                    </a:lnTo>
                    <a:lnTo>
                      <a:pt x="15116" y="37306"/>
                    </a:lnTo>
                    <a:lnTo>
                      <a:pt x="16127" y="37262"/>
                    </a:lnTo>
                    <a:lnTo>
                      <a:pt x="17137" y="37218"/>
                    </a:lnTo>
                    <a:lnTo>
                      <a:pt x="18104" y="37130"/>
                    </a:lnTo>
                    <a:lnTo>
                      <a:pt x="19115" y="36999"/>
                    </a:lnTo>
                    <a:lnTo>
                      <a:pt x="20081" y="36867"/>
                    </a:lnTo>
                    <a:lnTo>
                      <a:pt x="21092" y="36647"/>
                    </a:lnTo>
                    <a:lnTo>
                      <a:pt x="22059" y="36427"/>
                    </a:lnTo>
                    <a:lnTo>
                      <a:pt x="23025" y="36164"/>
                    </a:lnTo>
                    <a:lnTo>
                      <a:pt x="23992" y="35856"/>
                    </a:lnTo>
                    <a:lnTo>
                      <a:pt x="24915" y="35548"/>
                    </a:lnTo>
                    <a:lnTo>
                      <a:pt x="25838" y="35197"/>
                    </a:lnTo>
                    <a:lnTo>
                      <a:pt x="26760" y="34801"/>
                    </a:lnTo>
                    <a:lnTo>
                      <a:pt x="27683" y="34362"/>
                    </a:lnTo>
                    <a:lnTo>
                      <a:pt x="28562" y="33923"/>
                    </a:lnTo>
                    <a:lnTo>
                      <a:pt x="29441" y="33439"/>
                    </a:lnTo>
                    <a:lnTo>
                      <a:pt x="30276" y="32912"/>
                    </a:lnTo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370;p54"/>
              <p:cNvSpPr/>
              <p:nvPr/>
            </p:nvSpPr>
            <p:spPr>
              <a:xfrm>
                <a:off x="3523774" y="2307278"/>
                <a:ext cx="1513433" cy="1866824"/>
              </a:xfrm>
              <a:custGeom>
                <a:avLst/>
                <a:gdLst/>
                <a:ahLst/>
                <a:cxnLst/>
                <a:rect l="l" t="t" r="r" b="b"/>
                <a:pathLst>
                  <a:path w="30672" h="37834" extrusionOk="0">
                    <a:moveTo>
                      <a:pt x="264" y="1"/>
                    </a:moveTo>
                    <a:lnTo>
                      <a:pt x="0" y="33308"/>
                    </a:lnTo>
                    <a:lnTo>
                      <a:pt x="132" y="33352"/>
                    </a:lnTo>
                    <a:lnTo>
                      <a:pt x="1011" y="33879"/>
                    </a:lnTo>
                    <a:lnTo>
                      <a:pt x="1846" y="34362"/>
                    </a:lnTo>
                    <a:lnTo>
                      <a:pt x="2769" y="34846"/>
                    </a:lnTo>
                    <a:lnTo>
                      <a:pt x="3648" y="35285"/>
                    </a:lnTo>
                    <a:lnTo>
                      <a:pt x="4570" y="35681"/>
                    </a:lnTo>
                    <a:lnTo>
                      <a:pt x="5537" y="36032"/>
                    </a:lnTo>
                    <a:lnTo>
                      <a:pt x="6460" y="36384"/>
                    </a:lnTo>
                    <a:lnTo>
                      <a:pt x="7427" y="36691"/>
                    </a:lnTo>
                    <a:lnTo>
                      <a:pt x="8437" y="36955"/>
                    </a:lnTo>
                    <a:lnTo>
                      <a:pt x="9404" y="37175"/>
                    </a:lnTo>
                    <a:lnTo>
                      <a:pt x="10371" y="37394"/>
                    </a:lnTo>
                    <a:lnTo>
                      <a:pt x="11381" y="37526"/>
                    </a:lnTo>
                    <a:lnTo>
                      <a:pt x="12392" y="37658"/>
                    </a:lnTo>
                    <a:lnTo>
                      <a:pt x="13403" y="37790"/>
                    </a:lnTo>
                    <a:lnTo>
                      <a:pt x="14413" y="37834"/>
                    </a:lnTo>
                    <a:lnTo>
                      <a:pt x="16435" y="37834"/>
                    </a:lnTo>
                    <a:lnTo>
                      <a:pt x="17445" y="37790"/>
                    </a:lnTo>
                    <a:lnTo>
                      <a:pt x="18456" y="37702"/>
                    </a:lnTo>
                    <a:lnTo>
                      <a:pt x="19466" y="37570"/>
                    </a:lnTo>
                    <a:lnTo>
                      <a:pt x="20433" y="37394"/>
                    </a:lnTo>
                    <a:lnTo>
                      <a:pt x="21444" y="37219"/>
                    </a:lnTo>
                    <a:lnTo>
                      <a:pt x="22411" y="36955"/>
                    </a:lnTo>
                    <a:lnTo>
                      <a:pt x="23377" y="36691"/>
                    </a:lnTo>
                    <a:lnTo>
                      <a:pt x="24344" y="36428"/>
                    </a:lnTo>
                    <a:lnTo>
                      <a:pt x="25311" y="36076"/>
                    </a:lnTo>
                    <a:lnTo>
                      <a:pt x="26233" y="35725"/>
                    </a:lnTo>
                    <a:lnTo>
                      <a:pt x="27156" y="35329"/>
                    </a:lnTo>
                    <a:lnTo>
                      <a:pt x="28079" y="34890"/>
                    </a:lnTo>
                    <a:lnTo>
                      <a:pt x="28958" y="34450"/>
                    </a:lnTo>
                    <a:lnTo>
                      <a:pt x="29837" y="33967"/>
                    </a:lnTo>
                    <a:lnTo>
                      <a:pt x="30671" y="33440"/>
                    </a:lnTo>
                    <a:lnTo>
                      <a:pt x="30408" y="33000"/>
                    </a:lnTo>
                    <a:lnTo>
                      <a:pt x="29573" y="33528"/>
                    </a:lnTo>
                    <a:lnTo>
                      <a:pt x="28694" y="33967"/>
                    </a:lnTo>
                    <a:lnTo>
                      <a:pt x="27815" y="34450"/>
                    </a:lnTo>
                    <a:lnTo>
                      <a:pt x="26936" y="34846"/>
                    </a:lnTo>
                    <a:lnTo>
                      <a:pt x="26014" y="35241"/>
                    </a:lnTo>
                    <a:lnTo>
                      <a:pt x="25135" y="35593"/>
                    </a:lnTo>
                    <a:lnTo>
                      <a:pt x="24168" y="35944"/>
                    </a:lnTo>
                    <a:lnTo>
                      <a:pt x="23245" y="36208"/>
                    </a:lnTo>
                    <a:lnTo>
                      <a:pt x="22279" y="36472"/>
                    </a:lnTo>
                    <a:lnTo>
                      <a:pt x="21312" y="36691"/>
                    </a:lnTo>
                    <a:lnTo>
                      <a:pt x="20345" y="36911"/>
                    </a:lnTo>
                    <a:lnTo>
                      <a:pt x="19379" y="37043"/>
                    </a:lnTo>
                    <a:lnTo>
                      <a:pt x="18412" y="37175"/>
                    </a:lnTo>
                    <a:lnTo>
                      <a:pt x="17401" y="37263"/>
                    </a:lnTo>
                    <a:lnTo>
                      <a:pt x="16435" y="37307"/>
                    </a:lnTo>
                    <a:lnTo>
                      <a:pt x="15468" y="37350"/>
                    </a:lnTo>
                    <a:lnTo>
                      <a:pt x="15380" y="37350"/>
                    </a:lnTo>
                    <a:lnTo>
                      <a:pt x="14413" y="37307"/>
                    </a:lnTo>
                    <a:lnTo>
                      <a:pt x="13447" y="37263"/>
                    </a:lnTo>
                    <a:lnTo>
                      <a:pt x="12480" y="37175"/>
                    </a:lnTo>
                    <a:lnTo>
                      <a:pt x="11513" y="37043"/>
                    </a:lnTo>
                    <a:lnTo>
                      <a:pt x="10546" y="36867"/>
                    </a:lnTo>
                    <a:lnTo>
                      <a:pt x="9580" y="36691"/>
                    </a:lnTo>
                    <a:lnTo>
                      <a:pt x="8613" y="36472"/>
                    </a:lnTo>
                    <a:lnTo>
                      <a:pt x="7646" y="36208"/>
                    </a:lnTo>
                    <a:lnTo>
                      <a:pt x="6724" y="35900"/>
                    </a:lnTo>
                    <a:lnTo>
                      <a:pt x="5801" y="35593"/>
                    </a:lnTo>
                    <a:lnTo>
                      <a:pt x="4878" y="35241"/>
                    </a:lnTo>
                    <a:lnTo>
                      <a:pt x="3955" y="34846"/>
                    </a:lnTo>
                    <a:lnTo>
                      <a:pt x="3076" y="34450"/>
                    </a:lnTo>
                    <a:lnTo>
                      <a:pt x="2198" y="34011"/>
                    </a:lnTo>
                    <a:lnTo>
                      <a:pt x="1363" y="33528"/>
                    </a:lnTo>
                    <a:lnTo>
                      <a:pt x="528" y="33000"/>
                    </a:lnTo>
                    <a:lnTo>
                      <a:pt x="747" y="792"/>
                    </a:lnTo>
                    <a:lnTo>
                      <a:pt x="2417" y="1495"/>
                    </a:lnTo>
                    <a:lnTo>
                      <a:pt x="4131" y="2110"/>
                    </a:lnTo>
                    <a:lnTo>
                      <a:pt x="5889" y="2593"/>
                    </a:lnTo>
                    <a:lnTo>
                      <a:pt x="7734" y="3033"/>
                    </a:lnTo>
                    <a:lnTo>
                      <a:pt x="9580" y="3384"/>
                    </a:lnTo>
                    <a:lnTo>
                      <a:pt x="11469" y="3604"/>
                    </a:lnTo>
                    <a:lnTo>
                      <a:pt x="13359" y="3736"/>
                    </a:lnTo>
                    <a:lnTo>
                      <a:pt x="15292" y="3780"/>
                    </a:lnTo>
                    <a:lnTo>
                      <a:pt x="16347" y="3780"/>
                    </a:lnTo>
                    <a:lnTo>
                      <a:pt x="17357" y="3736"/>
                    </a:lnTo>
                    <a:lnTo>
                      <a:pt x="19335" y="3560"/>
                    </a:lnTo>
                    <a:lnTo>
                      <a:pt x="21268" y="3296"/>
                    </a:lnTo>
                    <a:lnTo>
                      <a:pt x="23201" y="2945"/>
                    </a:lnTo>
                    <a:lnTo>
                      <a:pt x="25091" y="2505"/>
                    </a:lnTo>
                    <a:lnTo>
                      <a:pt x="26936" y="1934"/>
                    </a:lnTo>
                    <a:lnTo>
                      <a:pt x="27815" y="1626"/>
                    </a:lnTo>
                    <a:lnTo>
                      <a:pt x="28694" y="1275"/>
                    </a:lnTo>
                    <a:lnTo>
                      <a:pt x="29573" y="923"/>
                    </a:lnTo>
                    <a:lnTo>
                      <a:pt x="30408" y="572"/>
                    </a:lnTo>
                    <a:lnTo>
                      <a:pt x="30188" y="88"/>
                    </a:lnTo>
                    <a:lnTo>
                      <a:pt x="29353" y="484"/>
                    </a:lnTo>
                    <a:lnTo>
                      <a:pt x="28518" y="835"/>
                    </a:lnTo>
                    <a:lnTo>
                      <a:pt x="27640" y="1143"/>
                    </a:lnTo>
                    <a:lnTo>
                      <a:pt x="26761" y="1451"/>
                    </a:lnTo>
                    <a:lnTo>
                      <a:pt x="24959" y="1978"/>
                    </a:lnTo>
                    <a:lnTo>
                      <a:pt x="23070" y="2461"/>
                    </a:lnTo>
                    <a:lnTo>
                      <a:pt x="21180" y="2813"/>
                    </a:lnTo>
                    <a:lnTo>
                      <a:pt x="19247" y="3076"/>
                    </a:lnTo>
                    <a:lnTo>
                      <a:pt x="17313" y="3252"/>
                    </a:lnTo>
                    <a:lnTo>
                      <a:pt x="15380" y="3296"/>
                    </a:lnTo>
                    <a:lnTo>
                      <a:pt x="15292" y="3296"/>
                    </a:lnTo>
                    <a:lnTo>
                      <a:pt x="13359" y="3252"/>
                    </a:lnTo>
                    <a:lnTo>
                      <a:pt x="11425" y="3076"/>
                    </a:lnTo>
                    <a:lnTo>
                      <a:pt x="9492" y="2813"/>
                    </a:lnTo>
                    <a:lnTo>
                      <a:pt x="7646" y="2505"/>
                    </a:lnTo>
                    <a:lnTo>
                      <a:pt x="5801" y="2066"/>
                    </a:lnTo>
                    <a:lnTo>
                      <a:pt x="3999" y="1495"/>
                    </a:lnTo>
                    <a:lnTo>
                      <a:pt x="3120" y="1231"/>
                    </a:lnTo>
                    <a:lnTo>
                      <a:pt x="2285" y="879"/>
                    </a:lnTo>
                    <a:lnTo>
                      <a:pt x="1407" y="528"/>
                    </a:lnTo>
                    <a:lnTo>
                      <a:pt x="616" y="176"/>
                    </a:lnTo>
                    <a:lnTo>
                      <a:pt x="26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1371;p54"/>
              <p:cNvSpPr/>
              <p:nvPr/>
            </p:nvSpPr>
            <p:spPr>
              <a:xfrm>
                <a:off x="3517261" y="1199341"/>
                <a:ext cx="1528631" cy="3332543"/>
              </a:xfrm>
              <a:custGeom>
                <a:avLst/>
                <a:gdLst/>
                <a:ahLst/>
                <a:cxnLst/>
                <a:rect l="l" t="t" r="r" b="b"/>
                <a:pathLst>
                  <a:path w="30980" h="67539" extrusionOk="0">
                    <a:moveTo>
                      <a:pt x="12788" y="660"/>
                    </a:moveTo>
                    <a:lnTo>
                      <a:pt x="13447" y="836"/>
                    </a:lnTo>
                    <a:lnTo>
                      <a:pt x="14106" y="967"/>
                    </a:lnTo>
                    <a:lnTo>
                      <a:pt x="14809" y="1055"/>
                    </a:lnTo>
                    <a:lnTo>
                      <a:pt x="15468" y="1099"/>
                    </a:lnTo>
                    <a:lnTo>
                      <a:pt x="16171" y="1099"/>
                    </a:lnTo>
                    <a:lnTo>
                      <a:pt x="16874" y="1055"/>
                    </a:lnTo>
                    <a:lnTo>
                      <a:pt x="17533" y="924"/>
                    </a:lnTo>
                    <a:lnTo>
                      <a:pt x="18192" y="748"/>
                    </a:lnTo>
                    <a:lnTo>
                      <a:pt x="18236" y="3121"/>
                    </a:lnTo>
                    <a:lnTo>
                      <a:pt x="18280" y="4175"/>
                    </a:lnTo>
                    <a:lnTo>
                      <a:pt x="18368" y="5186"/>
                    </a:lnTo>
                    <a:lnTo>
                      <a:pt x="18544" y="6152"/>
                    </a:lnTo>
                    <a:lnTo>
                      <a:pt x="18676" y="6592"/>
                    </a:lnTo>
                    <a:lnTo>
                      <a:pt x="18808" y="7031"/>
                    </a:lnTo>
                    <a:lnTo>
                      <a:pt x="18983" y="7427"/>
                    </a:lnTo>
                    <a:lnTo>
                      <a:pt x="19159" y="7866"/>
                    </a:lnTo>
                    <a:lnTo>
                      <a:pt x="19379" y="8218"/>
                    </a:lnTo>
                    <a:lnTo>
                      <a:pt x="19598" y="8613"/>
                    </a:lnTo>
                    <a:lnTo>
                      <a:pt x="20082" y="9184"/>
                    </a:lnTo>
                    <a:lnTo>
                      <a:pt x="20565" y="9712"/>
                    </a:lnTo>
                    <a:lnTo>
                      <a:pt x="21092" y="10239"/>
                    </a:lnTo>
                    <a:lnTo>
                      <a:pt x="21620" y="10722"/>
                    </a:lnTo>
                    <a:lnTo>
                      <a:pt x="22806" y="11645"/>
                    </a:lnTo>
                    <a:lnTo>
                      <a:pt x="23949" y="12524"/>
                    </a:lnTo>
                    <a:lnTo>
                      <a:pt x="25223" y="13491"/>
                    </a:lnTo>
                    <a:lnTo>
                      <a:pt x="25838" y="13974"/>
                    </a:lnTo>
                    <a:lnTo>
                      <a:pt x="26409" y="14457"/>
                    </a:lnTo>
                    <a:lnTo>
                      <a:pt x="26981" y="14985"/>
                    </a:lnTo>
                    <a:lnTo>
                      <a:pt x="27552" y="15556"/>
                    </a:lnTo>
                    <a:lnTo>
                      <a:pt x="28035" y="16127"/>
                    </a:lnTo>
                    <a:lnTo>
                      <a:pt x="28475" y="16786"/>
                    </a:lnTo>
                    <a:lnTo>
                      <a:pt x="28782" y="17314"/>
                    </a:lnTo>
                    <a:lnTo>
                      <a:pt x="29046" y="17841"/>
                    </a:lnTo>
                    <a:lnTo>
                      <a:pt x="29309" y="18412"/>
                    </a:lnTo>
                    <a:lnTo>
                      <a:pt x="29485" y="18983"/>
                    </a:lnTo>
                    <a:lnTo>
                      <a:pt x="29661" y="19598"/>
                    </a:lnTo>
                    <a:lnTo>
                      <a:pt x="29837" y="20214"/>
                    </a:lnTo>
                    <a:lnTo>
                      <a:pt x="30056" y="21400"/>
                    </a:lnTo>
                    <a:lnTo>
                      <a:pt x="30188" y="22630"/>
                    </a:lnTo>
                    <a:lnTo>
                      <a:pt x="30232" y="23861"/>
                    </a:lnTo>
                    <a:lnTo>
                      <a:pt x="30276" y="25047"/>
                    </a:lnTo>
                    <a:lnTo>
                      <a:pt x="30276" y="26146"/>
                    </a:lnTo>
                    <a:lnTo>
                      <a:pt x="30452" y="62748"/>
                    </a:lnTo>
                    <a:lnTo>
                      <a:pt x="29617" y="63276"/>
                    </a:lnTo>
                    <a:lnTo>
                      <a:pt x="28738" y="63715"/>
                    </a:lnTo>
                    <a:lnTo>
                      <a:pt x="27859" y="64199"/>
                    </a:lnTo>
                    <a:lnTo>
                      <a:pt x="26981" y="64594"/>
                    </a:lnTo>
                    <a:lnTo>
                      <a:pt x="26058" y="64989"/>
                    </a:lnTo>
                    <a:lnTo>
                      <a:pt x="25135" y="65341"/>
                    </a:lnTo>
                    <a:lnTo>
                      <a:pt x="24212" y="65649"/>
                    </a:lnTo>
                    <a:lnTo>
                      <a:pt x="23246" y="65956"/>
                    </a:lnTo>
                    <a:lnTo>
                      <a:pt x="22279" y="66176"/>
                    </a:lnTo>
                    <a:lnTo>
                      <a:pt x="21312" y="66440"/>
                    </a:lnTo>
                    <a:lnTo>
                      <a:pt x="20345" y="66615"/>
                    </a:lnTo>
                    <a:lnTo>
                      <a:pt x="19379" y="66747"/>
                    </a:lnTo>
                    <a:lnTo>
                      <a:pt x="18412" y="66879"/>
                    </a:lnTo>
                    <a:lnTo>
                      <a:pt x="17401" y="66967"/>
                    </a:lnTo>
                    <a:lnTo>
                      <a:pt x="16435" y="67011"/>
                    </a:lnTo>
                    <a:lnTo>
                      <a:pt x="15468" y="67055"/>
                    </a:lnTo>
                    <a:lnTo>
                      <a:pt x="14457" y="67011"/>
                    </a:lnTo>
                    <a:lnTo>
                      <a:pt x="13491" y="66967"/>
                    </a:lnTo>
                    <a:lnTo>
                      <a:pt x="12524" y="66879"/>
                    </a:lnTo>
                    <a:lnTo>
                      <a:pt x="11557" y="66747"/>
                    </a:lnTo>
                    <a:lnTo>
                      <a:pt x="10547" y="66615"/>
                    </a:lnTo>
                    <a:lnTo>
                      <a:pt x="9580" y="66396"/>
                    </a:lnTo>
                    <a:lnTo>
                      <a:pt x="8657" y="66176"/>
                    </a:lnTo>
                    <a:lnTo>
                      <a:pt x="7690" y="65912"/>
                    </a:lnTo>
                    <a:lnTo>
                      <a:pt x="6768" y="65649"/>
                    </a:lnTo>
                    <a:lnTo>
                      <a:pt x="5801" y="65297"/>
                    </a:lnTo>
                    <a:lnTo>
                      <a:pt x="4878" y="64946"/>
                    </a:lnTo>
                    <a:lnTo>
                      <a:pt x="3999" y="64594"/>
                    </a:lnTo>
                    <a:lnTo>
                      <a:pt x="3121" y="64155"/>
                    </a:lnTo>
                    <a:lnTo>
                      <a:pt x="2242" y="63715"/>
                    </a:lnTo>
                    <a:lnTo>
                      <a:pt x="1363" y="63232"/>
                    </a:lnTo>
                    <a:lnTo>
                      <a:pt x="528" y="62748"/>
                    </a:lnTo>
                    <a:lnTo>
                      <a:pt x="704" y="26146"/>
                    </a:lnTo>
                    <a:lnTo>
                      <a:pt x="704" y="25047"/>
                    </a:lnTo>
                    <a:lnTo>
                      <a:pt x="748" y="23861"/>
                    </a:lnTo>
                    <a:lnTo>
                      <a:pt x="836" y="22630"/>
                    </a:lnTo>
                    <a:lnTo>
                      <a:pt x="967" y="21400"/>
                    </a:lnTo>
                    <a:lnTo>
                      <a:pt x="1187" y="20214"/>
                    </a:lnTo>
                    <a:lnTo>
                      <a:pt x="1319" y="19598"/>
                    </a:lnTo>
                    <a:lnTo>
                      <a:pt x="1495" y="18983"/>
                    </a:lnTo>
                    <a:lnTo>
                      <a:pt x="1670" y="18412"/>
                    </a:lnTo>
                    <a:lnTo>
                      <a:pt x="1934" y="17841"/>
                    </a:lnTo>
                    <a:lnTo>
                      <a:pt x="2198" y="17314"/>
                    </a:lnTo>
                    <a:lnTo>
                      <a:pt x="2505" y="16786"/>
                    </a:lnTo>
                    <a:lnTo>
                      <a:pt x="2945" y="16127"/>
                    </a:lnTo>
                    <a:lnTo>
                      <a:pt x="3472" y="15556"/>
                    </a:lnTo>
                    <a:lnTo>
                      <a:pt x="3999" y="14985"/>
                    </a:lnTo>
                    <a:lnTo>
                      <a:pt x="4571" y="14457"/>
                    </a:lnTo>
                    <a:lnTo>
                      <a:pt x="5142" y="13974"/>
                    </a:lnTo>
                    <a:lnTo>
                      <a:pt x="5757" y="13491"/>
                    </a:lnTo>
                    <a:lnTo>
                      <a:pt x="7031" y="12524"/>
                    </a:lnTo>
                    <a:lnTo>
                      <a:pt x="8218" y="11645"/>
                    </a:lnTo>
                    <a:lnTo>
                      <a:pt x="9360" y="10722"/>
                    </a:lnTo>
                    <a:lnTo>
                      <a:pt x="9887" y="10239"/>
                    </a:lnTo>
                    <a:lnTo>
                      <a:pt x="10415" y="9712"/>
                    </a:lnTo>
                    <a:lnTo>
                      <a:pt x="10942" y="9184"/>
                    </a:lnTo>
                    <a:lnTo>
                      <a:pt x="11381" y="8613"/>
                    </a:lnTo>
                    <a:lnTo>
                      <a:pt x="11645" y="8218"/>
                    </a:lnTo>
                    <a:lnTo>
                      <a:pt x="11865" y="7822"/>
                    </a:lnTo>
                    <a:lnTo>
                      <a:pt x="12041" y="7427"/>
                    </a:lnTo>
                    <a:lnTo>
                      <a:pt x="12172" y="7031"/>
                    </a:lnTo>
                    <a:lnTo>
                      <a:pt x="12348" y="6592"/>
                    </a:lnTo>
                    <a:lnTo>
                      <a:pt x="12436" y="6109"/>
                    </a:lnTo>
                    <a:lnTo>
                      <a:pt x="12612" y="5142"/>
                    </a:lnTo>
                    <a:lnTo>
                      <a:pt x="12700" y="4131"/>
                    </a:lnTo>
                    <a:lnTo>
                      <a:pt x="12744" y="3033"/>
                    </a:lnTo>
                    <a:lnTo>
                      <a:pt x="12788" y="660"/>
                    </a:lnTo>
                    <a:close/>
                    <a:moveTo>
                      <a:pt x="12524" y="1"/>
                    </a:moveTo>
                    <a:lnTo>
                      <a:pt x="12392" y="45"/>
                    </a:lnTo>
                    <a:lnTo>
                      <a:pt x="12348" y="89"/>
                    </a:lnTo>
                    <a:lnTo>
                      <a:pt x="12260" y="177"/>
                    </a:lnTo>
                    <a:lnTo>
                      <a:pt x="12260" y="264"/>
                    </a:lnTo>
                    <a:lnTo>
                      <a:pt x="12260" y="352"/>
                    </a:lnTo>
                    <a:lnTo>
                      <a:pt x="12260" y="396"/>
                    </a:lnTo>
                    <a:lnTo>
                      <a:pt x="12260" y="484"/>
                    </a:lnTo>
                    <a:lnTo>
                      <a:pt x="12260" y="2857"/>
                    </a:lnTo>
                    <a:lnTo>
                      <a:pt x="12216" y="3955"/>
                    </a:lnTo>
                    <a:lnTo>
                      <a:pt x="12128" y="4966"/>
                    </a:lnTo>
                    <a:lnTo>
                      <a:pt x="11953" y="5889"/>
                    </a:lnTo>
                    <a:lnTo>
                      <a:pt x="11733" y="6768"/>
                    </a:lnTo>
                    <a:lnTo>
                      <a:pt x="11601" y="7163"/>
                    </a:lnTo>
                    <a:lnTo>
                      <a:pt x="11425" y="7559"/>
                    </a:lnTo>
                    <a:lnTo>
                      <a:pt x="11206" y="7954"/>
                    </a:lnTo>
                    <a:lnTo>
                      <a:pt x="10986" y="8306"/>
                    </a:lnTo>
                    <a:lnTo>
                      <a:pt x="10547" y="8833"/>
                    </a:lnTo>
                    <a:lnTo>
                      <a:pt x="10063" y="9404"/>
                    </a:lnTo>
                    <a:lnTo>
                      <a:pt x="9536" y="9887"/>
                    </a:lnTo>
                    <a:lnTo>
                      <a:pt x="9009" y="10371"/>
                    </a:lnTo>
                    <a:lnTo>
                      <a:pt x="7866" y="11250"/>
                    </a:lnTo>
                    <a:lnTo>
                      <a:pt x="6724" y="12128"/>
                    </a:lnTo>
                    <a:lnTo>
                      <a:pt x="5449" y="13095"/>
                    </a:lnTo>
                    <a:lnTo>
                      <a:pt x="4834" y="13579"/>
                    </a:lnTo>
                    <a:lnTo>
                      <a:pt x="4219" y="14106"/>
                    </a:lnTo>
                    <a:lnTo>
                      <a:pt x="3604" y="14633"/>
                    </a:lnTo>
                    <a:lnTo>
                      <a:pt x="3077" y="15204"/>
                    </a:lnTo>
                    <a:lnTo>
                      <a:pt x="2549" y="15863"/>
                    </a:lnTo>
                    <a:lnTo>
                      <a:pt x="2066" y="16523"/>
                    </a:lnTo>
                    <a:lnTo>
                      <a:pt x="1758" y="17050"/>
                    </a:lnTo>
                    <a:lnTo>
                      <a:pt x="1451" y="17621"/>
                    </a:lnTo>
                    <a:lnTo>
                      <a:pt x="1231" y="18236"/>
                    </a:lnTo>
                    <a:lnTo>
                      <a:pt x="1011" y="18808"/>
                    </a:lnTo>
                    <a:lnTo>
                      <a:pt x="836" y="19423"/>
                    </a:lnTo>
                    <a:lnTo>
                      <a:pt x="660" y="20038"/>
                    </a:lnTo>
                    <a:lnTo>
                      <a:pt x="440" y="21312"/>
                    </a:lnTo>
                    <a:lnTo>
                      <a:pt x="308" y="22542"/>
                    </a:lnTo>
                    <a:lnTo>
                      <a:pt x="220" y="23773"/>
                    </a:lnTo>
                    <a:lnTo>
                      <a:pt x="220" y="25003"/>
                    </a:lnTo>
                    <a:lnTo>
                      <a:pt x="220" y="26146"/>
                    </a:lnTo>
                    <a:lnTo>
                      <a:pt x="45" y="62705"/>
                    </a:lnTo>
                    <a:lnTo>
                      <a:pt x="1" y="62792"/>
                    </a:lnTo>
                    <a:lnTo>
                      <a:pt x="1" y="62880"/>
                    </a:lnTo>
                    <a:lnTo>
                      <a:pt x="1" y="62924"/>
                    </a:lnTo>
                    <a:lnTo>
                      <a:pt x="45" y="63012"/>
                    </a:lnTo>
                    <a:lnTo>
                      <a:pt x="132" y="63056"/>
                    </a:lnTo>
                    <a:lnTo>
                      <a:pt x="967" y="63583"/>
                    </a:lnTo>
                    <a:lnTo>
                      <a:pt x="1846" y="64111"/>
                    </a:lnTo>
                    <a:lnTo>
                      <a:pt x="2725" y="64550"/>
                    </a:lnTo>
                    <a:lnTo>
                      <a:pt x="3648" y="64989"/>
                    </a:lnTo>
                    <a:lnTo>
                      <a:pt x="4571" y="65385"/>
                    </a:lnTo>
                    <a:lnTo>
                      <a:pt x="5537" y="65736"/>
                    </a:lnTo>
                    <a:lnTo>
                      <a:pt x="6504" y="66088"/>
                    </a:lnTo>
                    <a:lnTo>
                      <a:pt x="7471" y="66396"/>
                    </a:lnTo>
                    <a:lnTo>
                      <a:pt x="8437" y="66659"/>
                    </a:lnTo>
                    <a:lnTo>
                      <a:pt x="9404" y="66879"/>
                    </a:lnTo>
                    <a:lnTo>
                      <a:pt x="10415" y="67099"/>
                    </a:lnTo>
                    <a:lnTo>
                      <a:pt x="11425" y="67230"/>
                    </a:lnTo>
                    <a:lnTo>
                      <a:pt x="12436" y="67362"/>
                    </a:lnTo>
                    <a:lnTo>
                      <a:pt x="13447" y="67494"/>
                    </a:lnTo>
                    <a:lnTo>
                      <a:pt x="14457" y="67538"/>
                    </a:lnTo>
                    <a:lnTo>
                      <a:pt x="16523" y="67538"/>
                    </a:lnTo>
                    <a:lnTo>
                      <a:pt x="17489" y="67494"/>
                    </a:lnTo>
                    <a:lnTo>
                      <a:pt x="18500" y="67406"/>
                    </a:lnTo>
                    <a:lnTo>
                      <a:pt x="19511" y="67274"/>
                    </a:lnTo>
                    <a:lnTo>
                      <a:pt x="20521" y="67099"/>
                    </a:lnTo>
                    <a:lnTo>
                      <a:pt x="21488" y="66923"/>
                    </a:lnTo>
                    <a:lnTo>
                      <a:pt x="22499" y="66659"/>
                    </a:lnTo>
                    <a:lnTo>
                      <a:pt x="23465" y="66396"/>
                    </a:lnTo>
                    <a:lnTo>
                      <a:pt x="24432" y="66132"/>
                    </a:lnTo>
                    <a:lnTo>
                      <a:pt x="25399" y="65780"/>
                    </a:lnTo>
                    <a:lnTo>
                      <a:pt x="26321" y="65429"/>
                    </a:lnTo>
                    <a:lnTo>
                      <a:pt x="27244" y="65033"/>
                    </a:lnTo>
                    <a:lnTo>
                      <a:pt x="28167" y="64594"/>
                    </a:lnTo>
                    <a:lnTo>
                      <a:pt x="29090" y="64155"/>
                    </a:lnTo>
                    <a:lnTo>
                      <a:pt x="29969" y="63671"/>
                    </a:lnTo>
                    <a:lnTo>
                      <a:pt x="30803" y="63144"/>
                    </a:lnTo>
                    <a:lnTo>
                      <a:pt x="30891" y="63012"/>
                    </a:lnTo>
                    <a:lnTo>
                      <a:pt x="30935" y="62968"/>
                    </a:lnTo>
                    <a:lnTo>
                      <a:pt x="30979" y="62836"/>
                    </a:lnTo>
                    <a:lnTo>
                      <a:pt x="30803" y="26146"/>
                    </a:lnTo>
                    <a:lnTo>
                      <a:pt x="30760" y="25003"/>
                    </a:lnTo>
                    <a:lnTo>
                      <a:pt x="30760" y="23773"/>
                    </a:lnTo>
                    <a:lnTo>
                      <a:pt x="30672" y="22542"/>
                    </a:lnTo>
                    <a:lnTo>
                      <a:pt x="30540" y="21312"/>
                    </a:lnTo>
                    <a:lnTo>
                      <a:pt x="30320" y="20038"/>
                    </a:lnTo>
                    <a:lnTo>
                      <a:pt x="30144" y="19423"/>
                    </a:lnTo>
                    <a:lnTo>
                      <a:pt x="29969" y="18808"/>
                    </a:lnTo>
                    <a:lnTo>
                      <a:pt x="29749" y="18236"/>
                    </a:lnTo>
                    <a:lnTo>
                      <a:pt x="29529" y="17621"/>
                    </a:lnTo>
                    <a:lnTo>
                      <a:pt x="29222" y="17050"/>
                    </a:lnTo>
                    <a:lnTo>
                      <a:pt x="28914" y="16523"/>
                    </a:lnTo>
                    <a:lnTo>
                      <a:pt x="28431" y="15863"/>
                    </a:lnTo>
                    <a:lnTo>
                      <a:pt x="27903" y="15204"/>
                    </a:lnTo>
                    <a:lnTo>
                      <a:pt x="27376" y="14633"/>
                    </a:lnTo>
                    <a:lnTo>
                      <a:pt x="26805" y="14106"/>
                    </a:lnTo>
                    <a:lnTo>
                      <a:pt x="26190" y="13579"/>
                    </a:lnTo>
                    <a:lnTo>
                      <a:pt x="25531" y="13095"/>
                    </a:lnTo>
                    <a:lnTo>
                      <a:pt x="24256" y="12128"/>
                    </a:lnTo>
                    <a:lnTo>
                      <a:pt x="23114" y="11250"/>
                    </a:lnTo>
                    <a:lnTo>
                      <a:pt x="21971" y="10371"/>
                    </a:lnTo>
                    <a:lnTo>
                      <a:pt x="21444" y="9887"/>
                    </a:lnTo>
                    <a:lnTo>
                      <a:pt x="20961" y="9404"/>
                    </a:lnTo>
                    <a:lnTo>
                      <a:pt x="20477" y="8833"/>
                    </a:lnTo>
                    <a:lnTo>
                      <a:pt x="20038" y="8306"/>
                    </a:lnTo>
                    <a:lnTo>
                      <a:pt x="19774" y="7954"/>
                    </a:lnTo>
                    <a:lnTo>
                      <a:pt x="19598" y="7559"/>
                    </a:lnTo>
                    <a:lnTo>
                      <a:pt x="19423" y="7163"/>
                    </a:lnTo>
                    <a:lnTo>
                      <a:pt x="19247" y="6768"/>
                    </a:lnTo>
                    <a:lnTo>
                      <a:pt x="19027" y="5889"/>
                    </a:lnTo>
                    <a:lnTo>
                      <a:pt x="18851" y="4966"/>
                    </a:lnTo>
                    <a:lnTo>
                      <a:pt x="18764" y="3955"/>
                    </a:lnTo>
                    <a:lnTo>
                      <a:pt x="18720" y="2857"/>
                    </a:lnTo>
                    <a:lnTo>
                      <a:pt x="18720" y="484"/>
                    </a:lnTo>
                    <a:lnTo>
                      <a:pt x="18720" y="396"/>
                    </a:lnTo>
                    <a:lnTo>
                      <a:pt x="18720" y="308"/>
                    </a:lnTo>
                    <a:lnTo>
                      <a:pt x="18632" y="220"/>
                    </a:lnTo>
                    <a:lnTo>
                      <a:pt x="18500" y="177"/>
                    </a:lnTo>
                    <a:lnTo>
                      <a:pt x="18368" y="177"/>
                    </a:lnTo>
                    <a:lnTo>
                      <a:pt x="17665" y="352"/>
                    </a:lnTo>
                    <a:lnTo>
                      <a:pt x="16962" y="528"/>
                    </a:lnTo>
                    <a:lnTo>
                      <a:pt x="16215" y="572"/>
                    </a:lnTo>
                    <a:lnTo>
                      <a:pt x="15468" y="616"/>
                    </a:lnTo>
                    <a:lnTo>
                      <a:pt x="14765" y="572"/>
                    </a:lnTo>
                    <a:lnTo>
                      <a:pt x="14018" y="440"/>
                    </a:lnTo>
                    <a:lnTo>
                      <a:pt x="13315" y="264"/>
                    </a:lnTo>
                    <a:lnTo>
                      <a:pt x="12612" y="45"/>
                    </a:lnTo>
                    <a:lnTo>
                      <a:pt x="12524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1372;p54"/>
              <p:cNvSpPr/>
              <p:nvPr/>
            </p:nvSpPr>
            <p:spPr>
              <a:xfrm>
                <a:off x="4330326" y="3530133"/>
                <a:ext cx="23882" cy="91086"/>
              </a:xfrm>
              <a:custGeom>
                <a:avLst/>
                <a:gdLst/>
                <a:ahLst/>
                <a:cxnLst/>
                <a:rect l="l" t="t" r="r" b="b"/>
                <a:pathLst>
                  <a:path w="484" h="1846" extrusionOk="0">
                    <a:moveTo>
                      <a:pt x="132" y="0"/>
                    </a:moveTo>
                    <a:lnTo>
                      <a:pt x="45" y="44"/>
                    </a:lnTo>
                    <a:lnTo>
                      <a:pt x="1" y="132"/>
                    </a:lnTo>
                    <a:lnTo>
                      <a:pt x="1" y="264"/>
                    </a:lnTo>
                    <a:lnTo>
                      <a:pt x="1" y="1582"/>
                    </a:lnTo>
                    <a:lnTo>
                      <a:pt x="1" y="1714"/>
                    </a:lnTo>
                    <a:lnTo>
                      <a:pt x="45" y="1758"/>
                    </a:lnTo>
                    <a:lnTo>
                      <a:pt x="132" y="1846"/>
                    </a:lnTo>
                    <a:lnTo>
                      <a:pt x="352" y="1846"/>
                    </a:lnTo>
                    <a:lnTo>
                      <a:pt x="440" y="1758"/>
                    </a:lnTo>
                    <a:lnTo>
                      <a:pt x="484" y="1714"/>
                    </a:lnTo>
                    <a:lnTo>
                      <a:pt x="484" y="1582"/>
                    </a:lnTo>
                    <a:lnTo>
                      <a:pt x="484" y="264"/>
                    </a:lnTo>
                    <a:lnTo>
                      <a:pt x="484" y="132"/>
                    </a:lnTo>
                    <a:lnTo>
                      <a:pt x="440" y="44"/>
                    </a:lnTo>
                    <a:lnTo>
                      <a:pt x="35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1373;p54"/>
              <p:cNvSpPr/>
              <p:nvPr/>
            </p:nvSpPr>
            <p:spPr>
              <a:xfrm>
                <a:off x="4206723" y="3530133"/>
                <a:ext cx="26102" cy="91086"/>
              </a:xfrm>
              <a:custGeom>
                <a:avLst/>
                <a:gdLst/>
                <a:ahLst/>
                <a:cxnLst/>
                <a:rect l="l" t="t" r="r" b="b"/>
                <a:pathLst>
                  <a:path w="529" h="1846" extrusionOk="0">
                    <a:moveTo>
                      <a:pt x="177" y="0"/>
                    </a:moveTo>
                    <a:lnTo>
                      <a:pt x="89" y="44"/>
                    </a:lnTo>
                    <a:lnTo>
                      <a:pt x="45" y="132"/>
                    </a:lnTo>
                    <a:lnTo>
                      <a:pt x="1" y="264"/>
                    </a:lnTo>
                    <a:lnTo>
                      <a:pt x="1" y="1582"/>
                    </a:lnTo>
                    <a:lnTo>
                      <a:pt x="45" y="1714"/>
                    </a:lnTo>
                    <a:lnTo>
                      <a:pt x="89" y="1758"/>
                    </a:lnTo>
                    <a:lnTo>
                      <a:pt x="177" y="1846"/>
                    </a:lnTo>
                    <a:lnTo>
                      <a:pt x="353" y="1846"/>
                    </a:lnTo>
                    <a:lnTo>
                      <a:pt x="440" y="1758"/>
                    </a:lnTo>
                    <a:lnTo>
                      <a:pt x="484" y="1714"/>
                    </a:lnTo>
                    <a:lnTo>
                      <a:pt x="528" y="1582"/>
                    </a:lnTo>
                    <a:lnTo>
                      <a:pt x="528" y="264"/>
                    </a:lnTo>
                    <a:lnTo>
                      <a:pt x="484" y="132"/>
                    </a:lnTo>
                    <a:lnTo>
                      <a:pt x="440" y="44"/>
                    </a:lnTo>
                    <a:lnTo>
                      <a:pt x="353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1374;p54"/>
              <p:cNvSpPr/>
              <p:nvPr/>
            </p:nvSpPr>
            <p:spPr>
              <a:xfrm>
                <a:off x="4130884" y="3692716"/>
                <a:ext cx="301384" cy="78109"/>
              </a:xfrm>
              <a:custGeom>
                <a:avLst/>
                <a:gdLst/>
                <a:ahLst/>
                <a:cxnLst/>
                <a:rect l="l" t="t" r="r" b="b"/>
                <a:pathLst>
                  <a:path w="6108" h="1583" extrusionOk="0">
                    <a:moveTo>
                      <a:pt x="132" y="1"/>
                    </a:moveTo>
                    <a:lnTo>
                      <a:pt x="44" y="89"/>
                    </a:lnTo>
                    <a:lnTo>
                      <a:pt x="0" y="177"/>
                    </a:lnTo>
                    <a:lnTo>
                      <a:pt x="0" y="265"/>
                    </a:lnTo>
                    <a:lnTo>
                      <a:pt x="0" y="352"/>
                    </a:lnTo>
                    <a:lnTo>
                      <a:pt x="88" y="440"/>
                    </a:lnTo>
                    <a:lnTo>
                      <a:pt x="396" y="704"/>
                    </a:lnTo>
                    <a:lnTo>
                      <a:pt x="747" y="924"/>
                    </a:lnTo>
                    <a:lnTo>
                      <a:pt x="1099" y="1099"/>
                    </a:lnTo>
                    <a:lnTo>
                      <a:pt x="1450" y="1275"/>
                    </a:lnTo>
                    <a:lnTo>
                      <a:pt x="1846" y="1363"/>
                    </a:lnTo>
                    <a:lnTo>
                      <a:pt x="2197" y="1495"/>
                    </a:lnTo>
                    <a:lnTo>
                      <a:pt x="2593" y="1539"/>
                    </a:lnTo>
                    <a:lnTo>
                      <a:pt x="3032" y="1583"/>
                    </a:lnTo>
                    <a:lnTo>
                      <a:pt x="3120" y="1583"/>
                    </a:lnTo>
                    <a:lnTo>
                      <a:pt x="3515" y="1539"/>
                    </a:lnTo>
                    <a:lnTo>
                      <a:pt x="3867" y="1495"/>
                    </a:lnTo>
                    <a:lnTo>
                      <a:pt x="4262" y="1407"/>
                    </a:lnTo>
                    <a:lnTo>
                      <a:pt x="4658" y="1319"/>
                    </a:lnTo>
                    <a:lnTo>
                      <a:pt x="5009" y="1143"/>
                    </a:lnTo>
                    <a:lnTo>
                      <a:pt x="5361" y="1012"/>
                    </a:lnTo>
                    <a:lnTo>
                      <a:pt x="5668" y="792"/>
                    </a:lnTo>
                    <a:lnTo>
                      <a:pt x="6020" y="572"/>
                    </a:lnTo>
                    <a:lnTo>
                      <a:pt x="6064" y="484"/>
                    </a:lnTo>
                    <a:lnTo>
                      <a:pt x="6108" y="396"/>
                    </a:lnTo>
                    <a:lnTo>
                      <a:pt x="6108" y="308"/>
                    </a:lnTo>
                    <a:lnTo>
                      <a:pt x="6064" y="221"/>
                    </a:lnTo>
                    <a:lnTo>
                      <a:pt x="5976" y="133"/>
                    </a:lnTo>
                    <a:lnTo>
                      <a:pt x="5888" y="89"/>
                    </a:lnTo>
                    <a:lnTo>
                      <a:pt x="5756" y="133"/>
                    </a:lnTo>
                    <a:lnTo>
                      <a:pt x="5668" y="177"/>
                    </a:lnTo>
                    <a:lnTo>
                      <a:pt x="5405" y="352"/>
                    </a:lnTo>
                    <a:lnTo>
                      <a:pt x="5097" y="572"/>
                    </a:lnTo>
                    <a:lnTo>
                      <a:pt x="4746" y="704"/>
                    </a:lnTo>
                    <a:lnTo>
                      <a:pt x="4438" y="836"/>
                    </a:lnTo>
                    <a:lnTo>
                      <a:pt x="4087" y="924"/>
                    </a:lnTo>
                    <a:lnTo>
                      <a:pt x="3735" y="1012"/>
                    </a:lnTo>
                    <a:lnTo>
                      <a:pt x="3384" y="1055"/>
                    </a:lnTo>
                    <a:lnTo>
                      <a:pt x="3032" y="1055"/>
                    </a:lnTo>
                    <a:lnTo>
                      <a:pt x="2680" y="1012"/>
                    </a:lnTo>
                    <a:lnTo>
                      <a:pt x="2329" y="968"/>
                    </a:lnTo>
                    <a:lnTo>
                      <a:pt x="1977" y="880"/>
                    </a:lnTo>
                    <a:lnTo>
                      <a:pt x="1626" y="792"/>
                    </a:lnTo>
                    <a:lnTo>
                      <a:pt x="1318" y="616"/>
                    </a:lnTo>
                    <a:lnTo>
                      <a:pt x="967" y="484"/>
                    </a:lnTo>
                    <a:lnTo>
                      <a:pt x="703" y="265"/>
                    </a:lnTo>
                    <a:lnTo>
                      <a:pt x="396" y="45"/>
                    </a:lnTo>
                    <a:lnTo>
                      <a:pt x="308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1375;p54"/>
              <p:cNvSpPr/>
              <p:nvPr/>
            </p:nvSpPr>
            <p:spPr>
              <a:xfrm>
                <a:off x="3822987" y="3970268"/>
                <a:ext cx="21711" cy="23882"/>
              </a:xfrm>
              <a:custGeom>
                <a:avLst/>
                <a:gdLst/>
                <a:ahLst/>
                <a:cxnLst/>
                <a:rect l="l" t="t" r="r" b="b"/>
                <a:pathLst>
                  <a:path w="440" h="484" extrusionOk="0">
                    <a:moveTo>
                      <a:pt x="220" y="0"/>
                    </a:moveTo>
                    <a:lnTo>
                      <a:pt x="88" y="44"/>
                    </a:lnTo>
                    <a:lnTo>
                      <a:pt x="0" y="132"/>
                    </a:lnTo>
                    <a:lnTo>
                      <a:pt x="0" y="264"/>
                    </a:lnTo>
                    <a:lnTo>
                      <a:pt x="44" y="396"/>
                    </a:lnTo>
                    <a:lnTo>
                      <a:pt x="132" y="484"/>
                    </a:lnTo>
                    <a:lnTo>
                      <a:pt x="220" y="484"/>
                    </a:lnTo>
                    <a:lnTo>
                      <a:pt x="308" y="440"/>
                    </a:lnTo>
                    <a:lnTo>
                      <a:pt x="352" y="440"/>
                    </a:lnTo>
                    <a:lnTo>
                      <a:pt x="440" y="308"/>
                    </a:lnTo>
                    <a:lnTo>
                      <a:pt x="440" y="132"/>
                    </a:lnTo>
                    <a:lnTo>
                      <a:pt x="352" y="44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1376;p54"/>
              <p:cNvSpPr/>
              <p:nvPr/>
            </p:nvSpPr>
            <p:spPr>
              <a:xfrm>
                <a:off x="3857675" y="3987587"/>
                <a:ext cx="15247" cy="17418"/>
              </a:xfrm>
              <a:custGeom>
                <a:avLst/>
                <a:gdLst/>
                <a:ahLst/>
                <a:cxnLst/>
                <a:rect l="l" t="t" r="r" b="b"/>
                <a:pathLst>
                  <a:path w="309" h="353" extrusionOk="0">
                    <a:moveTo>
                      <a:pt x="88" y="1"/>
                    </a:moveTo>
                    <a:lnTo>
                      <a:pt x="0" y="89"/>
                    </a:lnTo>
                    <a:lnTo>
                      <a:pt x="0" y="177"/>
                    </a:lnTo>
                    <a:lnTo>
                      <a:pt x="44" y="265"/>
                    </a:lnTo>
                    <a:lnTo>
                      <a:pt x="132" y="308"/>
                    </a:lnTo>
                    <a:lnTo>
                      <a:pt x="176" y="352"/>
                    </a:lnTo>
                    <a:lnTo>
                      <a:pt x="220" y="308"/>
                    </a:lnTo>
                    <a:lnTo>
                      <a:pt x="264" y="308"/>
                    </a:lnTo>
                    <a:lnTo>
                      <a:pt x="308" y="221"/>
                    </a:lnTo>
                    <a:lnTo>
                      <a:pt x="308" y="89"/>
                    </a:lnTo>
                    <a:lnTo>
                      <a:pt x="264" y="1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1377;p54"/>
              <p:cNvSpPr/>
              <p:nvPr/>
            </p:nvSpPr>
            <p:spPr>
              <a:xfrm>
                <a:off x="3597492" y="3857520"/>
                <a:ext cx="208176" cy="119310"/>
              </a:xfrm>
              <a:custGeom>
                <a:avLst/>
                <a:gdLst/>
                <a:ahLst/>
                <a:cxnLst/>
                <a:rect l="l" t="t" r="r" b="b"/>
                <a:pathLst>
                  <a:path w="4219" h="2418" extrusionOk="0">
                    <a:moveTo>
                      <a:pt x="352" y="0"/>
                    </a:moveTo>
                    <a:lnTo>
                      <a:pt x="176" y="44"/>
                    </a:lnTo>
                    <a:lnTo>
                      <a:pt x="44" y="176"/>
                    </a:lnTo>
                    <a:lnTo>
                      <a:pt x="1" y="308"/>
                    </a:lnTo>
                    <a:lnTo>
                      <a:pt x="44" y="484"/>
                    </a:lnTo>
                    <a:lnTo>
                      <a:pt x="88" y="616"/>
                    </a:lnTo>
                    <a:lnTo>
                      <a:pt x="176" y="660"/>
                    </a:lnTo>
                    <a:lnTo>
                      <a:pt x="352" y="791"/>
                    </a:lnTo>
                    <a:lnTo>
                      <a:pt x="835" y="1055"/>
                    </a:lnTo>
                    <a:lnTo>
                      <a:pt x="1802" y="1538"/>
                    </a:lnTo>
                    <a:lnTo>
                      <a:pt x="2681" y="1978"/>
                    </a:lnTo>
                    <a:lnTo>
                      <a:pt x="3120" y="2154"/>
                    </a:lnTo>
                    <a:lnTo>
                      <a:pt x="3604" y="2329"/>
                    </a:lnTo>
                    <a:lnTo>
                      <a:pt x="3867" y="2417"/>
                    </a:lnTo>
                    <a:lnTo>
                      <a:pt x="4087" y="2417"/>
                    </a:lnTo>
                    <a:lnTo>
                      <a:pt x="4131" y="2373"/>
                    </a:lnTo>
                    <a:lnTo>
                      <a:pt x="4175" y="2329"/>
                    </a:lnTo>
                    <a:lnTo>
                      <a:pt x="4219" y="2154"/>
                    </a:lnTo>
                    <a:lnTo>
                      <a:pt x="4175" y="2066"/>
                    </a:lnTo>
                    <a:lnTo>
                      <a:pt x="4131" y="1978"/>
                    </a:lnTo>
                    <a:lnTo>
                      <a:pt x="3911" y="1846"/>
                    </a:lnTo>
                    <a:lnTo>
                      <a:pt x="3340" y="1538"/>
                    </a:lnTo>
                    <a:lnTo>
                      <a:pt x="1275" y="440"/>
                    </a:lnTo>
                    <a:lnTo>
                      <a:pt x="704" y="132"/>
                    </a:lnTo>
                    <a:lnTo>
                      <a:pt x="528" y="44"/>
                    </a:lnTo>
                    <a:lnTo>
                      <a:pt x="352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715459" y="681582"/>
            <a:ext cx="5298167" cy="3375405"/>
            <a:chOff x="715459" y="681582"/>
            <a:chExt cx="5298167" cy="3375405"/>
          </a:xfrm>
        </p:grpSpPr>
        <p:sp>
          <p:nvSpPr>
            <p:cNvPr id="36" name="Google Shape;300;p19"/>
            <p:cNvSpPr/>
            <p:nvPr/>
          </p:nvSpPr>
          <p:spPr>
            <a:xfrm flipH="1">
              <a:off x="715459" y="681582"/>
              <a:ext cx="5298167" cy="3375405"/>
            </a:xfrm>
            <a:prstGeom prst="wedgeRoundRectCallout">
              <a:avLst>
                <a:gd name="adj1" fmla="val -68463"/>
                <a:gd name="adj2" fmla="val 29602"/>
                <a:gd name="adj3" fmla="val 0"/>
              </a:avLst>
            </a:prstGeom>
            <a:solidFill>
              <a:srgbClr val="7BB2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37445" y="938123"/>
              <a:ext cx="4654193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4000" b="1">
                  <a:solidFill>
                    <a:schemeClr val="bg2"/>
                  </a:solidFill>
                </a:rPr>
                <a:t>CHÀO MỪNG CÁC EM ĐẾN VỚI TIẾT HỌC MỚI! </a:t>
              </a:r>
              <a:endParaRPr lang="en-US" sz="4000" b="1">
                <a:solidFill>
                  <a:schemeClr val="bg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3362877"/>
      </p:ext>
    </p:extLst>
  </p:cSld>
  <p:clrMapOvr>
    <a:masterClrMapping/>
  </p:clrMapOvr>
  <p:transition spd="med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35"/>
          <p:cNvSpPr/>
          <p:nvPr/>
        </p:nvSpPr>
        <p:spPr>
          <a:xfrm>
            <a:off x="0" y="4811325"/>
            <a:ext cx="9144000" cy="3321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63" name="Google Shape;563;p35"/>
          <p:cNvGrpSpPr/>
          <p:nvPr/>
        </p:nvGrpSpPr>
        <p:grpSpPr>
          <a:xfrm flipH="1">
            <a:off x="8598629" y="1724070"/>
            <a:ext cx="379840" cy="379840"/>
            <a:chOff x="7205551" y="2358983"/>
            <a:chExt cx="327703" cy="327703"/>
          </a:xfrm>
        </p:grpSpPr>
        <p:sp>
          <p:nvSpPr>
            <p:cNvPr id="564" name="Google Shape;564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6" name="Google Shape;566;p35"/>
          <p:cNvGrpSpPr/>
          <p:nvPr/>
        </p:nvGrpSpPr>
        <p:grpSpPr>
          <a:xfrm flipH="1">
            <a:off x="201173" y="253023"/>
            <a:ext cx="8559375" cy="4067350"/>
            <a:chOff x="340500" y="253023"/>
            <a:chExt cx="8559375" cy="4067350"/>
          </a:xfrm>
        </p:grpSpPr>
        <p:sp>
          <p:nvSpPr>
            <p:cNvPr id="567" name="Google Shape;567;p35"/>
            <p:cNvSpPr/>
            <p:nvPr/>
          </p:nvSpPr>
          <p:spPr>
            <a:xfrm>
              <a:off x="340500" y="424777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35"/>
            <p:cNvSpPr/>
            <p:nvPr/>
          </p:nvSpPr>
          <p:spPr>
            <a:xfrm>
              <a:off x="8827275" y="253544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35"/>
            <p:cNvSpPr/>
            <p:nvPr/>
          </p:nvSpPr>
          <p:spPr>
            <a:xfrm>
              <a:off x="760570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35"/>
            <p:cNvSpPr/>
            <p:nvPr/>
          </p:nvSpPr>
          <p:spPr>
            <a:xfrm>
              <a:off x="105845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1" name="Google Shape;571;p35"/>
          <p:cNvGrpSpPr/>
          <p:nvPr/>
        </p:nvGrpSpPr>
        <p:grpSpPr>
          <a:xfrm flipH="1">
            <a:off x="122579" y="373920"/>
            <a:ext cx="379840" cy="379840"/>
            <a:chOff x="7205551" y="2358983"/>
            <a:chExt cx="327703" cy="327703"/>
          </a:xfrm>
        </p:grpSpPr>
        <p:sp>
          <p:nvSpPr>
            <p:cNvPr id="572" name="Google Shape;572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5" name="Google Shape;575;p35"/>
          <p:cNvGrpSpPr/>
          <p:nvPr/>
        </p:nvGrpSpPr>
        <p:grpSpPr>
          <a:xfrm flipH="1">
            <a:off x="201179" y="4323583"/>
            <a:ext cx="379840" cy="379840"/>
            <a:chOff x="7205551" y="2358983"/>
            <a:chExt cx="327703" cy="327703"/>
          </a:xfrm>
        </p:grpSpPr>
        <p:sp>
          <p:nvSpPr>
            <p:cNvPr id="576" name="Google Shape;576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7127" y="3580265"/>
            <a:ext cx="674242" cy="1231060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73773" y="12592"/>
            <a:ext cx="8091365" cy="984748"/>
            <a:chOff x="4797943" y="1679563"/>
            <a:chExt cx="3530895" cy="978195"/>
          </a:xfrm>
        </p:grpSpPr>
        <p:sp>
          <p:nvSpPr>
            <p:cNvPr id="36" name="Rounded Rectangle 35"/>
            <p:cNvSpPr/>
            <p:nvPr/>
          </p:nvSpPr>
          <p:spPr>
            <a:xfrm>
              <a:off x="5149704" y="1679563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37" name="Oval 36"/>
            <p:cNvSpPr/>
            <p:nvPr/>
          </p:nvSpPr>
          <p:spPr>
            <a:xfrm>
              <a:off x="4797943" y="1833730"/>
              <a:ext cx="703521" cy="703521"/>
            </a:xfrm>
            <a:prstGeom prst="ellipse">
              <a:avLst/>
            </a:prstGeom>
            <a:solidFill>
              <a:srgbClr val="8AA712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569689" y="1953215"/>
              <a:ext cx="2339163" cy="519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ý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2115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xmlns="" id="{81B27786-EA11-4117-9F82-C9E8888F6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249" y="849855"/>
            <a:ext cx="3625327" cy="3216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xmlns="" id="{709B0ED3-73CA-48DB-8161-0EF4B255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472" y="1094024"/>
            <a:ext cx="1456134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xmlns="" id="{5ECFA7E3-3C8E-48C9-8E4C-C470C169F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945" y="1642950"/>
            <a:ext cx="5422055" cy="2617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xmlns="" id="{4B3C8FD4-0C08-49F8-B5AB-F5FF0F75E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398" y="591670"/>
            <a:ext cx="4909141" cy="2893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xmlns="" id="{286CAF19-B021-4B3A-B9F2-A0C4B4E44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91" y="1378618"/>
            <a:ext cx="3539265" cy="998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xmlns="" id="{9F2D5C06-C0A5-40B1-8D93-F4CAACB50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84" y="1086377"/>
            <a:ext cx="3689872" cy="77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xmlns="" id="{D881327D-A818-4174-A811-8C22FAFF3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22" y="591671"/>
            <a:ext cx="4094364" cy="880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xmlns="" id="{974DDADD-AD07-4343-B829-D71BDD6A5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473739" cy="1551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xmlns="" id="{4ABBB740-827E-461C-88F2-BCEF3F556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569" y="1739504"/>
            <a:ext cx="1471613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xmlns="" id="{6902A908-B68F-4847-B18E-38B2E7B00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9266" y="0"/>
            <a:ext cx="2915322" cy="2196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476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8B241DB-D43C-411F-9773-519867443E93}"/>
              </a:ext>
            </a:extLst>
          </p:cNvPr>
          <p:cNvSpPr/>
          <p:nvPr/>
        </p:nvSpPr>
        <p:spPr>
          <a:xfrm>
            <a:off x="310243" y="612321"/>
            <a:ext cx="78866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Ự ÁN                                                                                TÌM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IỂU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 ỨNG DỤNG,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HẠI CỦA ETHYLIC ALCOHOL</a:t>
            </a:r>
          </a:p>
        </p:txBody>
      </p:sp>
    </p:spTree>
    <p:extLst>
      <p:ext uri="{BB962C8B-B14F-4D97-AF65-F5344CB8AC3E}">
        <p14:creationId xmlns:p14="http://schemas.microsoft.com/office/powerpoint/2010/main" val="79477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B621073-3721-4FB4-A8AC-8D99F5F88207}"/>
              </a:ext>
            </a:extLst>
          </p:cNvPr>
          <p:cNvSpPr/>
          <p:nvPr/>
        </p:nvSpPr>
        <p:spPr>
          <a:xfrm>
            <a:off x="334736" y="832757"/>
            <a:ext cx="8809264" cy="27964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: chia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  <a:r>
              <a:rPr lang="vi-VN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ể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ù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ở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</a:t>
            </a:r>
            <a:r>
              <a:rPr lang="vi-VN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ờ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ì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thylic alcohol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điề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ế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thylic alcohol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: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thylic alcohol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ượ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ố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ồ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85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6991F1F-0234-41E1-8327-8A92E11BEF09}"/>
              </a:ext>
            </a:extLst>
          </p:cNvPr>
          <p:cNvSpPr/>
          <p:nvPr/>
        </p:nvSpPr>
        <p:spPr>
          <a:xfrm>
            <a:off x="563336" y="351064"/>
            <a:ext cx="8188778" cy="4228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c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)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305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ơ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y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305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305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y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ê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u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305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ò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7305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ạc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(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)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o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o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041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4F01163-DCBF-48C5-80A4-BDD8FB05177D}"/>
              </a:ext>
            </a:extLst>
          </p:cNvPr>
          <p:cNvSpPr/>
          <p:nvPr/>
        </p:nvSpPr>
        <p:spPr>
          <a:xfrm>
            <a:off x="225911" y="187195"/>
            <a:ext cx="85415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. Tính chất hóa học của ethylic alcohol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17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xmlns="" id="{86AD66B6-ADCE-478A-AABF-5071EDE7E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2823838"/>
            <a:ext cx="4801465" cy="1581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xmlns="" id="{CB43D46D-2F9A-422B-8ABB-7944F23BF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35" y="2208610"/>
            <a:ext cx="2093119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xmlns="" id="{97057B7A-933C-40BC-9F9A-D23F8F238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874" y="737754"/>
            <a:ext cx="4655126" cy="1340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xmlns="" id="{89498D92-E9E4-483A-AEE8-A452A02DF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35" y="633845"/>
            <a:ext cx="3009900" cy="1852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xmlns="" id="{94273829-DCFC-4E5E-8C1C-B0EFF4C12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304" y="592823"/>
            <a:ext cx="2473224" cy="3231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4F01163-DCBF-48C5-80A4-BDD8FB05177D}"/>
              </a:ext>
            </a:extLst>
          </p:cNvPr>
          <p:cNvSpPr/>
          <p:nvPr/>
        </p:nvSpPr>
        <p:spPr>
          <a:xfrm>
            <a:off x="225911" y="187195"/>
            <a:ext cx="85415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V. Điều chế ethylic alcohol</a:t>
            </a:r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45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314450" y="0"/>
            <a:ext cx="6858000" cy="5143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5603" name="AutoShape 3"/>
          <p:cNvSpPr>
            <a:spLocks noChangeArrowheads="1"/>
          </p:cNvSpPr>
          <p:nvPr/>
        </p:nvSpPr>
        <p:spPr bwMode="auto">
          <a:xfrm>
            <a:off x="1943100" y="57150"/>
            <a:ext cx="5372100" cy="514350"/>
          </a:xfrm>
          <a:prstGeom prst="wedgeRoundRectCallout">
            <a:avLst>
              <a:gd name="adj1" fmla="val -42134"/>
              <a:gd name="adj2" fmla="val 146528"/>
              <a:gd name="adj3" fmla="val 16667"/>
            </a:avLst>
          </a:prstGeom>
          <a:solidFill>
            <a:schemeClr val="bg1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04" name="Picture 4" descr="DSC02847"/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00150"/>
            <a:ext cx="2000250" cy="142875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5" name="Picture 5" descr="DSC02848"/>
          <p:cNvPicPr>
            <a:picLocks noChangeAspect="1" noChangeArrowheads="1"/>
          </p:cNvPicPr>
          <p:nvPr/>
        </p:nvPicPr>
        <p:blipFill>
          <a:blip r:embed="rId4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3071813"/>
            <a:ext cx="1885950" cy="1535906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6" name="Picture 6" descr="DSC02849"/>
          <p:cNvPicPr>
            <a:picLocks noChangeAspect="1" noChangeArrowheads="1"/>
          </p:cNvPicPr>
          <p:nvPr/>
        </p:nvPicPr>
        <p:blipFill>
          <a:blip r:embed="rId5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3086100"/>
            <a:ext cx="2114550" cy="1540669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7" name="Picture 7" descr="DSC02853"/>
          <p:cNvPicPr>
            <a:picLocks noChangeAspect="1" noChangeArrowheads="1"/>
          </p:cNvPicPr>
          <p:nvPr/>
        </p:nvPicPr>
        <p:blipFill>
          <a:blip r:embed="rId6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1185863"/>
            <a:ext cx="2114550" cy="1428750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8" name="Picture 8" descr="DSC02854"/>
          <p:cNvPicPr>
            <a:picLocks noChangeAspect="1" noChangeArrowheads="1"/>
          </p:cNvPicPr>
          <p:nvPr/>
        </p:nvPicPr>
        <p:blipFill>
          <a:blip r:embed="rId7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7" y="1200151"/>
            <a:ext cx="1871663" cy="1383506"/>
          </a:xfrm>
          <a:prstGeom prst="rect">
            <a:avLst/>
          </a:prstGeom>
          <a:noFill/>
          <a:ln w="76200" cmpd="tri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1543050" y="2628900"/>
            <a:ext cx="142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cs typeface="Arial" pitchFamily="34" charset="0"/>
              </a:rPr>
              <a:t>Rắc men</a:t>
            </a:r>
            <a:r>
              <a:rPr lang="en-US" sz="1800" b="1">
                <a:solidFill>
                  <a:srgbClr val="CC3300"/>
                </a:solidFill>
                <a:latin typeface="VNI-Times" pitchFamily="2" charset="0"/>
                <a:cs typeface="Arial" pitchFamily="34" charset="0"/>
              </a:rPr>
              <a:t> 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3657600" y="2686050"/>
            <a:ext cx="142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cs typeface="Arial" pitchFamily="34" charset="0"/>
              </a:rPr>
              <a:t>ủ men</a:t>
            </a:r>
            <a:r>
              <a:rPr lang="en-US" sz="1800" b="1">
                <a:solidFill>
                  <a:srgbClr val="CC3300"/>
                </a:solidFill>
                <a:latin typeface="VNI-Times" pitchFamily="2" charset="0"/>
                <a:cs typeface="Arial" pitchFamily="34" charset="0"/>
              </a:rPr>
              <a:t> 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5886450" y="2628900"/>
            <a:ext cx="142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cs typeface="Arial" pitchFamily="34" charset="0"/>
              </a:rPr>
              <a:t>Chưng cất</a:t>
            </a:r>
            <a:r>
              <a:rPr lang="en-US" sz="1800" b="1">
                <a:solidFill>
                  <a:srgbClr val="CC3300"/>
                </a:solidFill>
                <a:latin typeface="VNI-Times" pitchFamily="2" charset="0"/>
                <a:cs typeface="Arial" pitchFamily="34" charset="0"/>
              </a:rPr>
              <a:t> 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1500188" y="4686300"/>
            <a:ext cx="142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solidFill>
                  <a:srgbClr val="CC3300"/>
                </a:solidFill>
                <a:latin typeface="VNI-Times" pitchFamily="2" charset="0"/>
                <a:cs typeface="Arial" pitchFamily="34" charset="0"/>
              </a:rPr>
              <a:t> </a:t>
            </a:r>
            <a:r>
              <a:rPr lang="en-US" sz="1800" b="1">
                <a:cs typeface="Arial" pitchFamily="34" charset="0"/>
              </a:rPr>
              <a:t>chưng cất</a:t>
            </a:r>
            <a:r>
              <a:rPr lang="en-US" sz="1800" b="1">
                <a:solidFill>
                  <a:srgbClr val="CC3300"/>
                </a:solidFill>
                <a:latin typeface="VNI-Times" pitchFamily="2" charset="0"/>
                <a:cs typeface="Arial" pitchFamily="34" charset="0"/>
              </a:rPr>
              <a:t>  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3714750" y="4686300"/>
            <a:ext cx="1543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cs typeface="Arial" pitchFamily="34" charset="0"/>
              </a:rPr>
              <a:t>Chưng cất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5943600" y="4686300"/>
            <a:ext cx="1428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>
                <a:cs typeface="Arial" pitchFamily="34" charset="0"/>
              </a:rPr>
              <a:t>Thành rượu</a:t>
            </a:r>
          </a:p>
        </p:txBody>
      </p:sp>
      <p:grpSp>
        <p:nvGrpSpPr>
          <p:cNvPr id="51215" name="Group 15"/>
          <p:cNvGrpSpPr>
            <a:grpSpLocks/>
          </p:cNvGrpSpPr>
          <p:nvPr/>
        </p:nvGrpSpPr>
        <p:grpSpPr bwMode="auto">
          <a:xfrm>
            <a:off x="5829300" y="3086100"/>
            <a:ext cx="1943100" cy="1543050"/>
            <a:chOff x="3648" y="2352"/>
            <a:chExt cx="1344" cy="1296"/>
          </a:xfrm>
        </p:grpSpPr>
        <p:pic>
          <p:nvPicPr>
            <p:cNvPr id="25620" name="Picture 16" descr="CAQ8PJ3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2352"/>
              <a:ext cx="1344" cy="1296"/>
            </a:xfrm>
            <a:prstGeom prst="rect">
              <a:avLst/>
            </a:prstGeom>
            <a:noFill/>
            <a:ln w="76200" cmpd="tri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21" name="Rectangle 17"/>
            <p:cNvSpPr>
              <a:spLocks noChangeArrowheads="1"/>
            </p:cNvSpPr>
            <p:nvPr/>
          </p:nvSpPr>
          <p:spPr bwMode="auto">
            <a:xfrm>
              <a:off x="4016" y="2880"/>
              <a:ext cx="704" cy="6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76200" cmpd="tri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050"/>
            </a:p>
          </p:txBody>
        </p:sp>
        <p:sp>
          <p:nvSpPr>
            <p:cNvPr id="25622" name="Text Box 18"/>
            <p:cNvSpPr txBox="1">
              <a:spLocks noChangeArrowheads="1"/>
            </p:cNvSpPr>
            <p:nvPr/>
          </p:nvSpPr>
          <p:spPr bwMode="auto">
            <a:xfrm>
              <a:off x="3936" y="2976"/>
              <a:ext cx="81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800" dirty="0">
                  <a:latin typeface=".VnTime" pitchFamily="34" charset="0"/>
                  <a:cs typeface="Arial" pitchFamily="34" charset="0"/>
                </a:rPr>
                <a:t>Ethylic alcohol</a:t>
              </a:r>
            </a:p>
          </p:txBody>
        </p:sp>
      </p:grp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3028950" y="2871788"/>
            <a:ext cx="85725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1050"/>
          </a:p>
        </p:txBody>
      </p:sp>
      <p:sp>
        <p:nvSpPr>
          <p:cNvPr id="51220" name="Line 20"/>
          <p:cNvSpPr>
            <a:spLocks noChangeShapeType="1"/>
          </p:cNvSpPr>
          <p:nvPr/>
        </p:nvSpPr>
        <p:spPr bwMode="auto">
          <a:xfrm>
            <a:off x="5086350" y="2871788"/>
            <a:ext cx="85725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1050"/>
          </a:p>
        </p:txBody>
      </p:sp>
      <p:sp>
        <p:nvSpPr>
          <p:cNvPr id="51221" name="Line 21"/>
          <p:cNvSpPr>
            <a:spLocks noChangeShapeType="1"/>
          </p:cNvSpPr>
          <p:nvPr/>
        </p:nvSpPr>
        <p:spPr bwMode="auto">
          <a:xfrm>
            <a:off x="2914650" y="4893469"/>
            <a:ext cx="85725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1050"/>
          </a:p>
        </p:txBody>
      </p:sp>
      <p:sp>
        <p:nvSpPr>
          <p:cNvPr id="51222" name="Line 22"/>
          <p:cNvSpPr>
            <a:spLocks noChangeShapeType="1"/>
          </p:cNvSpPr>
          <p:nvPr/>
        </p:nvSpPr>
        <p:spPr bwMode="auto">
          <a:xfrm>
            <a:off x="5143500" y="4861322"/>
            <a:ext cx="85725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1050"/>
          </a:p>
        </p:txBody>
      </p:sp>
    </p:spTree>
    <p:extLst>
      <p:ext uri="{BB962C8B-B14F-4D97-AF65-F5344CB8AC3E}">
        <p14:creationId xmlns:p14="http://schemas.microsoft.com/office/powerpoint/2010/main" val="44201116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1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 build="allAtOnce"/>
      <p:bldP spid="51211" grpId="0"/>
      <p:bldP spid="51212" grpId="0"/>
      <p:bldP spid="51213" grpId="0"/>
      <p:bldP spid="51214" grpId="0"/>
      <p:bldP spid="51219" grpId="0" animBg="1"/>
      <p:bldP spid="51220" grpId="0" animBg="1"/>
      <p:bldP spid="51221" grpId="0" animBg="1"/>
      <p:bldP spid="512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xmlns="" id="{BDD2BE53-5632-4889-AB08-32D9770640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984" y="2715439"/>
            <a:ext cx="6927925" cy="1372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xmlns="" id="{8DA842CD-F589-452D-8E1F-3AF39AD23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080" y="1932538"/>
            <a:ext cx="3601829" cy="1114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xmlns="" id="{9A8ED37E-B605-497B-A6EE-3A3B2F580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82" y="509818"/>
            <a:ext cx="4754880" cy="2055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xmlns="" id="{AFC53D1E-E09D-430E-B69E-69E2BBF89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598" y="376518"/>
            <a:ext cx="2941222" cy="2401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xmlns="" id="{1C4107DE-9406-4D9E-B54A-A442CAAFC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818" y="688489"/>
            <a:ext cx="2550698" cy="2488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/>
          <p:cNvSpPr>
            <a:spLocks noGrp="1"/>
          </p:cNvSpPr>
          <p:nvPr>
            <p:ph type="title" idx="21"/>
          </p:nvPr>
        </p:nvSpPr>
        <p:spPr>
          <a:xfrm>
            <a:off x="720001" y="353105"/>
            <a:ext cx="7704000" cy="572700"/>
          </a:xfrm>
        </p:spPr>
        <p:txBody>
          <a:bodyPr/>
          <a:lstStyle/>
          <a:p>
            <a:r>
              <a:rPr lang="vi-VN" b="1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  <a:endParaRPr lang="en-US" b="1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856853" y="925805"/>
            <a:ext cx="7567148" cy="685625"/>
            <a:chOff x="665740" y="925805"/>
            <a:chExt cx="7567148" cy="685625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5740" y="925805"/>
              <a:ext cx="676157" cy="676157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1369751" y="1057432"/>
              <a:ext cx="6863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2000" i="1">
                  <a:solidFill>
                    <a:srgbClr val="002060"/>
                  </a:solidFill>
                </a:rPr>
                <a:t>Những hình ảnh sau đây cho em liên tưởng đến chất nào?</a:t>
              </a:r>
              <a:endParaRPr lang="en-US" sz="2000" i="1">
                <a:solidFill>
                  <a:srgbClr val="002060"/>
                </a:solidFill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14" y="1883378"/>
            <a:ext cx="3013539" cy="3013539"/>
          </a:xfrm>
          <a:prstGeom prst="rect">
            <a:avLst/>
          </a:prstGeom>
        </p:spPr>
      </p:pic>
      <p:sp>
        <p:nvSpPr>
          <p:cNvPr id="26" name="Right Arrow 25"/>
          <p:cNvSpPr/>
          <p:nvPr/>
        </p:nvSpPr>
        <p:spPr>
          <a:xfrm>
            <a:off x="3793174" y="3169252"/>
            <a:ext cx="647272" cy="441789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4" r="4355"/>
          <a:stretch/>
        </p:blipFill>
        <p:spPr>
          <a:xfrm>
            <a:off x="4664467" y="1883380"/>
            <a:ext cx="4099389" cy="3013539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ác hại của rượu bia đối với sức khỏe con người (1)">
            <a:hlinkClick r:id="" action="ppaction://media"/>
            <a:extLst>
              <a:ext uri="{FF2B5EF4-FFF2-40B4-BE49-F238E27FC236}">
                <a16:creationId xmlns:a16="http://schemas.microsoft.com/office/drawing/2014/main" xmlns="" id="{29F74334-D8BE-468D-B119-9DD3A220E00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79663" y="212271"/>
            <a:ext cx="7780565" cy="3883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53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237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ttps://cdc.thuathienhue.gov.vn/UploadFiles/TinTuc/tac%20hai%20ruou%20bia.png">
            <a:extLst>
              <a:ext uri="{FF2B5EF4-FFF2-40B4-BE49-F238E27FC236}">
                <a16:creationId xmlns:a16="http://schemas.microsoft.com/office/drawing/2014/main" xmlns="" id="{C84A2298-8A7C-42D0-BDEA-8A2C640A50E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86" y="81643"/>
            <a:ext cx="8401050" cy="46781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098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ã uống rượu bia, không lái xe - Tuyên truyền nghị định 100 - Video tuyên truyền an toàn giao thông">
            <a:hlinkClick r:id="" action="ppaction://media"/>
            <a:extLst>
              <a:ext uri="{FF2B5EF4-FFF2-40B4-BE49-F238E27FC236}">
                <a16:creationId xmlns:a16="http://schemas.microsoft.com/office/drawing/2014/main" xmlns="" id="{2A541CF0-5CFA-4FF3-B5E5-1A9EA73A0B7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0679" y="0"/>
            <a:ext cx="8392885" cy="409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94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190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1 :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ông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thức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phân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tử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ủa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ethylic alcohol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là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?</a:t>
            </a:r>
          </a:p>
        </p:txBody>
      </p:sp>
      <p:sp>
        <p:nvSpPr>
          <p:cNvPr id="15" name="bang c"/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829507" y="4448497"/>
            <a:ext cx="34878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21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</a:t>
            </a:r>
            <a:r>
              <a:rPr lang="en-US" sz="2100" kern="12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.</a:t>
            </a:r>
            <a:r>
              <a:rPr lang="en-US" sz="2700" kern="12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    C</a:t>
            </a:r>
            <a:r>
              <a:rPr lang="en-US" sz="2700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2</a:t>
            </a:r>
            <a:r>
              <a:rPr lang="en-US" sz="27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H</a:t>
            </a:r>
            <a:r>
              <a:rPr lang="en-US" sz="2700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6</a:t>
            </a:r>
            <a:r>
              <a:rPr lang="en-US" sz="27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O</a:t>
            </a:r>
            <a:endParaRPr lang="en-US" sz="2700" kern="1200" dirty="0">
              <a:solidFill>
                <a:schemeClr val="accent1">
                  <a:lumMod val="20000"/>
                  <a:lumOff val="80000"/>
                </a:schemeClr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826679" y="3758018"/>
            <a:ext cx="34878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     </a:t>
            </a: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</a:t>
            </a:r>
            <a:r>
              <a:rPr lang="en-US" sz="2700" baseline="-25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2</a:t>
            </a: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H</a:t>
            </a:r>
            <a:r>
              <a:rPr lang="en-US" sz="2700" baseline="-25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6</a:t>
            </a:r>
            <a:endParaRPr lang="en-US" sz="27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826679" y="4437739"/>
            <a:ext cx="3487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        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</a:t>
            </a:r>
            <a:r>
              <a:rPr lang="en-US" sz="2400" kern="1200" baseline="-25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2</a:t>
            </a:r>
            <a:r>
              <a:rPr lang="en-US" sz="24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H</a:t>
            </a:r>
            <a:r>
              <a:rPr lang="en-US" sz="2400" kern="1200" baseline="-25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4</a:t>
            </a:r>
            <a:endParaRPr lang="en-US" sz="24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9ED28B9-C976-4A96-8FEA-B5C05713CA26}"/>
              </a:ext>
            </a:extLst>
          </p:cNvPr>
          <p:cNvSpPr/>
          <p:nvPr/>
        </p:nvSpPr>
        <p:spPr>
          <a:xfrm rot="10800000" flipV="1">
            <a:off x="1527139" y="3768120"/>
            <a:ext cx="90443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7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</a:t>
            </a:r>
            <a:r>
              <a:rPr lang="en-US" sz="2700" baseline="-250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endParaRPr lang="en-US" sz="27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>
            <a:cxnSpLocks/>
          </p:cNvCxnSpPr>
          <p:nvPr/>
        </p:nvCxnSpPr>
        <p:spPr>
          <a:xfrm flipV="1">
            <a:off x="0" y="4695361"/>
            <a:ext cx="9144000" cy="226691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 2: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Tính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hất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vật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lý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ủa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athylic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alcohol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là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?</a:t>
            </a:r>
          </a:p>
        </p:txBody>
      </p:sp>
      <p:sp>
        <p:nvSpPr>
          <p:cNvPr id="15" name="bang d"/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/>
          <p:cNvSpPr txBox="1"/>
          <p:nvPr/>
        </p:nvSpPr>
        <p:spPr>
          <a:xfrm>
            <a:off x="4496848" y="4465557"/>
            <a:ext cx="415222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lỏng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không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àu,có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ùi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ặc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ưng,vị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ay,tan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ô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hạn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ước,hòa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tan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ược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iều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ư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iodine…</a:t>
            </a:r>
            <a:endParaRPr lang="en-US" sz="1500" kern="1200" dirty="0">
              <a:solidFill>
                <a:srgbClr val="FF0000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706995" y="3703810"/>
            <a:ext cx="383225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>
                <a:schemeClr val="bg1"/>
              </a:buClr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.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lỏ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khô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àu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ùi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ặ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ưng,vị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cay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khô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tan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ướ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hòa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tan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ượ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iều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ư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iodune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…</a:t>
            </a:r>
          </a:p>
        </p:txBody>
      </p:sp>
      <p:sp>
        <p:nvSpPr>
          <p:cNvPr id="31" name="bang a"/>
          <p:cNvSpPr/>
          <p:nvPr/>
        </p:nvSpPr>
        <p:spPr>
          <a:xfrm flipH="1">
            <a:off x="439833" y="383388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/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544906" y="3627159"/>
            <a:ext cx="3997173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>
                <a:schemeClr val="bg1"/>
              </a:buClr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lỏ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àu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à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ùi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ặ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ư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ị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cay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khô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tan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ướ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hòa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 tan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ượ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iều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ư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iodine…</a:t>
            </a:r>
          </a:p>
        </p:txBody>
      </p:sp>
      <p:sp>
        <p:nvSpPr>
          <p:cNvPr id="34" name="cau hoi c"/>
          <p:cNvSpPr txBox="1"/>
          <p:nvPr/>
        </p:nvSpPr>
        <p:spPr>
          <a:xfrm>
            <a:off x="439833" y="4411988"/>
            <a:ext cx="399717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lỏ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àu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à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mùi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ặ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ưng,vị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ay,tan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vô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hạn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ướ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,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hòa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tan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ược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iều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hư</a:t>
            </a:r>
            <a:r>
              <a:rPr lang="en-US" sz="1500" kern="12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iodine…</a:t>
            </a: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chemeClr val="bg1"/>
                </a:solidFill>
              </a:rPr>
              <a:t>Câu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dirty="0" err="1">
                <a:solidFill>
                  <a:schemeClr val="bg1"/>
                </a:solidFill>
              </a:rPr>
              <a:t>hỏi</a:t>
            </a:r>
            <a:r>
              <a:rPr lang="en-US" sz="1800" dirty="0">
                <a:solidFill>
                  <a:schemeClr val="bg1"/>
                </a:solidFill>
              </a:rPr>
              <a:t>  3: </a:t>
            </a:r>
            <a:r>
              <a:rPr lang="en-US" sz="1800" dirty="0" err="1">
                <a:solidFill>
                  <a:schemeClr val="bg1"/>
                </a:solidFill>
              </a:rPr>
              <a:t>Độ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dirty="0" err="1">
                <a:solidFill>
                  <a:schemeClr val="bg1"/>
                </a:solidFill>
              </a:rPr>
              <a:t>cồn</a:t>
            </a:r>
            <a:r>
              <a:rPr lang="en-US" sz="1800" dirty="0">
                <a:solidFill>
                  <a:schemeClr val="bg1"/>
                </a:solidFill>
              </a:rPr>
              <a:t> </a:t>
            </a:r>
            <a:r>
              <a:rPr lang="en-US" sz="1800" dirty="0" err="1">
                <a:solidFill>
                  <a:schemeClr val="bg1"/>
                </a:solidFill>
              </a:rPr>
              <a:t>là</a:t>
            </a:r>
            <a:r>
              <a:rPr lang="en-US" sz="1800" dirty="0">
                <a:solidFill>
                  <a:schemeClr val="bg1"/>
                </a:solidFill>
              </a:rPr>
              <a:t> ?</a:t>
            </a:r>
          </a:p>
        </p:txBody>
      </p:sp>
      <p:sp>
        <p:nvSpPr>
          <p:cNvPr id="15" name="bang a"/>
          <p:cNvSpPr/>
          <p:nvPr/>
        </p:nvSpPr>
        <p:spPr>
          <a:xfrm flipH="1">
            <a:off x="604749" y="3793813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6" name="bang c"/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5" name="dap an a"/>
          <p:cNvSpPr txBox="1"/>
          <p:nvPr/>
        </p:nvSpPr>
        <p:spPr>
          <a:xfrm>
            <a:off x="731520" y="3780457"/>
            <a:ext cx="38105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</a:pPr>
            <a:r>
              <a:rPr lang="en-US" sz="15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Số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ml ethylic alcohol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nguyên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chất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100ml dung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dịch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ở 20oC</a:t>
            </a:r>
          </a:p>
        </p:txBody>
      </p:sp>
      <p:sp>
        <p:nvSpPr>
          <p:cNvPr id="27" name="dap an c"/>
          <p:cNvSpPr txBox="1"/>
          <p:nvPr/>
        </p:nvSpPr>
        <p:spPr>
          <a:xfrm>
            <a:off x="494928" y="4448497"/>
            <a:ext cx="406264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Số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gam ethylic alcohol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100gam dung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dịch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ethylic alcohol ở 20oC</a:t>
            </a:r>
          </a:p>
        </p:txBody>
      </p:sp>
      <p:sp>
        <p:nvSpPr>
          <p:cNvPr id="31" name="bang b"/>
          <p:cNvSpPr/>
          <p:nvPr/>
        </p:nvSpPr>
        <p:spPr>
          <a:xfrm flipH="1">
            <a:off x="4601922" y="3723744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3" name="dap an b"/>
          <p:cNvSpPr txBox="1"/>
          <p:nvPr/>
        </p:nvSpPr>
        <p:spPr>
          <a:xfrm>
            <a:off x="4496698" y="3693470"/>
            <a:ext cx="40748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Số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ml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nước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100ml dung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dịch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ethylic alcohol ở 20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oC</a:t>
            </a:r>
            <a:endParaRPr lang="en-US" sz="1500" dirty="0">
              <a:solidFill>
                <a:srgbClr val="FF0000"/>
              </a:solidFill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dap an d"/>
          <p:cNvSpPr txBox="1"/>
          <p:nvPr/>
        </p:nvSpPr>
        <p:spPr>
          <a:xfrm>
            <a:off x="4766836" y="4437739"/>
            <a:ext cx="34878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1500" dirty="0">
                <a:solidFill>
                  <a:srgbClr val="FFC000"/>
                </a:solidFill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Số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gam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nước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100gam dung </a:t>
            </a:r>
            <a:r>
              <a:rPr lang="en-US" sz="1500" dirty="0" err="1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dịch</a:t>
            </a:r>
            <a:r>
              <a:rPr lang="en-US" sz="1500" dirty="0">
                <a:solidFill>
                  <a:srgbClr val="FF0000"/>
                </a:solidFill>
                <a:ea typeface="Tahoma" panose="020B0604030504040204" charset="0"/>
                <a:cs typeface="Tahoma" panose="020B0604030504040204" charset="0"/>
              </a:rPr>
              <a:t> ethylic alcohol ở 20oC</a:t>
            </a: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09"/>
            <a:ext cx="70377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 4: 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hylic alcohol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:</a:t>
            </a:r>
          </a:p>
          <a:p>
            <a:pPr defTabSz="685800">
              <a:buClrTx/>
              <a:defRPr/>
            </a:pPr>
            <a:endParaRPr lang="en-US" sz="1800" kern="1200" dirty="0">
              <a:solidFill>
                <a:prstClr val="white"/>
              </a:solidFill>
              <a:latin typeface="Calibri" panose="020F0502020204030204"/>
              <a:ea typeface="+mn-ea"/>
              <a:cs typeface="+mn-cs"/>
            </a:endParaRPr>
          </a:p>
          <a:p>
            <a:pPr defTabSz="685800">
              <a:buClrTx/>
              <a:defRPr/>
            </a:pP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8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b"/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4826679" y="390208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</a:t>
            </a:r>
            <a:r>
              <a:rPr lang="en-US" sz="15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8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27" name="cau hoi c"/>
          <p:cNvSpPr txBox="1"/>
          <p:nvPr/>
        </p:nvSpPr>
        <p:spPr>
          <a:xfrm>
            <a:off x="829506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9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29506" y="3910740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10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826679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7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48157BE6-EC87-4BD8-8C2C-1160BE3874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155257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48157BE6-EC87-4BD8-8C2C-1160BE387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155257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101FC057-0974-4402-B06E-EE7CF73D9F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76438" y="1559719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101FC057-0974-4402-B06E-EE7CF73D9F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6438" y="1559719"/>
                        <a:ext cx="8572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48124DA-7634-402F-B475-09ADF9C95F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76438" y="1559719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948124DA-7634-402F-B475-09ADF9C95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76438" y="1559719"/>
                        <a:ext cx="8572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B060AB4-549F-44A2-A08C-822F3397AB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2967065"/>
          <a:ext cx="4383374" cy="36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7" imgW="1879560" imgH="266400" progId="Equation.DSMT4">
                  <p:embed/>
                </p:oleObj>
              </mc:Choice>
              <mc:Fallback>
                <p:oleObj name="Equation" r:id="rId17" imgW="18795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2B060AB4-549F-44A2-A08C-822F3397A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6400" y="2967065"/>
                        <a:ext cx="4383374" cy="36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5: Cho ethylic alcohol  96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dium.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5" name="bang c"/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828214" y="4547620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2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766836" y="388481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1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0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826679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3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59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 6: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Ứng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dụng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nào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sau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đây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không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phải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của</a:t>
            </a:r>
            <a:r>
              <a:rPr lang="en-US" sz="1800" kern="1200" dirty="0">
                <a:solidFill>
                  <a:prstClr val="white"/>
                </a:solidFill>
                <a:latin typeface="Calibri" panose="020F0502020204030204"/>
                <a:ea typeface="+mn-ea"/>
                <a:cs typeface="+mn-cs"/>
              </a:rPr>
              <a:t> ethylic alcohol?</a:t>
            </a:r>
          </a:p>
        </p:txBody>
      </p:sp>
      <p:sp>
        <p:nvSpPr>
          <p:cNvPr id="15" name="bang c"/>
          <p:cNvSpPr/>
          <p:nvPr/>
        </p:nvSpPr>
        <p:spPr>
          <a:xfrm flipH="1">
            <a:off x="603457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c"/>
          <p:cNvSpPr txBox="1"/>
          <p:nvPr/>
        </p:nvSpPr>
        <p:spPr>
          <a:xfrm>
            <a:off x="828214" y="4547620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Sản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xuất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O</a:t>
            </a:r>
            <a:r>
              <a:rPr lang="en-US" sz="1500" baseline="-250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2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826679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Pha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hế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nước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rửa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ay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khô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Dùng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làm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hiên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liệu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826679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Sản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xuất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rượu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ia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: 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ethylic </a:t>
            </a:r>
            <a:r>
              <a:rPr lang="en-US" sz="1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colhol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5" name="bang d"/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/>
          <p:cNvSpPr txBox="1"/>
          <p:nvPr/>
        </p:nvSpPr>
        <p:spPr>
          <a:xfrm>
            <a:off x="4826679" y="454531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í</a:t>
            </a:r>
            <a:r>
              <a:rPr lang="en-US" sz="15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methane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826679" y="3897871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inh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ột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/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>
                <a:schemeClr val="bg1"/>
              </a:buClr>
              <a:defRPr/>
            </a:pPr>
            <a:r>
              <a:rPr lang="en-US" sz="1500" kern="1200" dirty="0">
                <a:solidFill>
                  <a:schemeClr val="accent2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A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.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í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ethylene</a:t>
            </a:r>
          </a:p>
        </p:txBody>
      </p:sp>
      <p:sp>
        <p:nvSpPr>
          <p:cNvPr id="34" name="cau hoi c"/>
          <p:cNvSpPr txBox="1"/>
          <p:nvPr/>
        </p:nvSpPr>
        <p:spPr>
          <a:xfrm>
            <a:off x="829507" y="454531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schemeClr val="bg1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ường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571;p35"/>
          <p:cNvGrpSpPr/>
          <p:nvPr/>
        </p:nvGrpSpPr>
        <p:grpSpPr>
          <a:xfrm flipH="1">
            <a:off x="8269682" y="236307"/>
            <a:ext cx="482884" cy="482884"/>
            <a:chOff x="7205551" y="2358983"/>
            <a:chExt cx="327703" cy="327703"/>
          </a:xfrm>
        </p:grpSpPr>
        <p:sp>
          <p:nvSpPr>
            <p:cNvPr id="27" name="Google Shape;572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573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" name="Google Shape;571;p35"/>
          <p:cNvGrpSpPr/>
          <p:nvPr/>
        </p:nvGrpSpPr>
        <p:grpSpPr>
          <a:xfrm flipH="1">
            <a:off x="336320" y="4370104"/>
            <a:ext cx="482884" cy="482884"/>
            <a:chOff x="7205551" y="2358983"/>
            <a:chExt cx="327703" cy="327703"/>
          </a:xfrm>
        </p:grpSpPr>
        <p:sp>
          <p:nvSpPr>
            <p:cNvPr id="30" name="Google Shape;572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573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2" name="Google Shape;568;p35"/>
          <p:cNvSpPr/>
          <p:nvPr/>
        </p:nvSpPr>
        <p:spPr>
          <a:xfrm flipH="1">
            <a:off x="1547087" y="4173038"/>
            <a:ext cx="72600" cy="72600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568;p35"/>
          <p:cNvSpPr/>
          <p:nvPr/>
        </p:nvSpPr>
        <p:spPr>
          <a:xfrm flipH="1">
            <a:off x="4576251" y="4816688"/>
            <a:ext cx="72600" cy="72600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568;p35"/>
          <p:cNvSpPr/>
          <p:nvPr/>
        </p:nvSpPr>
        <p:spPr>
          <a:xfrm flipH="1">
            <a:off x="5367362" y="477749"/>
            <a:ext cx="72600" cy="72600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568;p35"/>
          <p:cNvSpPr/>
          <p:nvPr/>
        </p:nvSpPr>
        <p:spPr>
          <a:xfrm flipH="1">
            <a:off x="8994139" y="835795"/>
            <a:ext cx="72600" cy="72600"/>
          </a:xfrm>
          <a:prstGeom prst="ellipse">
            <a:avLst/>
          </a:pr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36C716E-B9BB-4D84-9413-49871D652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0"/>
            <a:ext cx="4184817" cy="5143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9AA0F7A-5A7B-42EA-8FC0-C5C46C5BB4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0583" y="0"/>
            <a:ext cx="418481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88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: Ethylic alcohol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hane, ethylene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do </a:t>
            </a:r>
            <a:r>
              <a:rPr lang="en-US" sz="1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defTabSz="685800">
              <a:buClrTx/>
              <a:defRPr/>
            </a:pPr>
            <a:endParaRPr lang="en-US" sz="18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a"/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dap an a"/>
          <p:cNvSpPr txBox="1"/>
          <p:nvPr/>
        </p:nvSpPr>
        <p:spPr>
          <a:xfrm>
            <a:off x="829507" y="3790293"/>
            <a:ext cx="34878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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rong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phân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ethylic alcohol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ó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hóm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-OH</a:t>
            </a:r>
          </a:p>
        </p:txBody>
      </p:sp>
      <p:sp>
        <p:nvSpPr>
          <p:cNvPr id="27" name="dap an c"/>
          <p:cNvSpPr txBox="1"/>
          <p:nvPr/>
        </p:nvSpPr>
        <p:spPr>
          <a:xfrm>
            <a:off x="829506" y="4448497"/>
            <a:ext cx="37125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kern="1200" dirty="0" err="1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Trong</a:t>
            </a:r>
            <a:r>
              <a:rPr lang="en-US" sz="1500" kern="12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phân</a:t>
            </a:r>
            <a:r>
              <a:rPr lang="en-US" sz="1500" kern="12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 ethylic alcohol </a:t>
            </a:r>
            <a:r>
              <a:rPr lang="en-US" sz="1500" kern="1200" dirty="0" err="1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có</a:t>
            </a:r>
            <a:r>
              <a:rPr lang="en-US" sz="1500" kern="12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 6 </a:t>
            </a:r>
            <a:r>
              <a:rPr lang="en-US" sz="1500" kern="1200" dirty="0" err="1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nguyên</a:t>
            </a:r>
            <a:r>
              <a:rPr lang="en-US" sz="1500" kern="12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 hydrogen</a:t>
            </a:r>
          </a:p>
        </p:txBody>
      </p:sp>
      <p:sp>
        <p:nvSpPr>
          <p:cNvPr id="31" name="bang b"/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dap an b"/>
          <p:cNvSpPr txBox="1"/>
          <p:nvPr/>
        </p:nvSpPr>
        <p:spPr>
          <a:xfrm>
            <a:off x="4826679" y="3758018"/>
            <a:ext cx="34878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rong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phân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ethylic alcohol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ó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2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guyên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carbon.</a:t>
            </a:r>
          </a:p>
        </p:txBody>
      </p:sp>
      <p:sp>
        <p:nvSpPr>
          <p:cNvPr id="34" name="dap an d"/>
          <p:cNvSpPr txBox="1"/>
          <p:nvPr/>
        </p:nvSpPr>
        <p:spPr>
          <a:xfrm>
            <a:off x="4432151" y="4470013"/>
            <a:ext cx="44321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rong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phân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ethuylic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alcohol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ó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2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guyên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carbon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à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6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guyên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ử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hydrogen.</a:t>
            </a: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C42AF64A-97B3-4003-935D-6C8F2C2545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76400" y="1552575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C42AF64A-97B3-4003-935D-6C8F2C2545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1552575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75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: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ở 25oC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bar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,8 gam ethylic alcohol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t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5" name="bang d"/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b"/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d"/>
          <p:cNvSpPr txBox="1"/>
          <p:nvPr/>
        </p:nvSpPr>
        <p:spPr>
          <a:xfrm>
            <a:off x="4826679" y="454531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22,311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lít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b"/>
          <p:cNvSpPr txBox="1"/>
          <p:nvPr/>
        </p:nvSpPr>
        <p:spPr>
          <a:xfrm>
            <a:off x="4826679" y="3897871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 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4,958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lít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c"/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829507" y="3897872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A. </a:t>
            </a:r>
            <a:r>
              <a:rPr lang="en-US" sz="1500" kern="1200" dirty="0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7,437 </a:t>
            </a:r>
            <a:r>
              <a:rPr lang="en-US" sz="1500" kern="1200" dirty="0" err="1">
                <a:solidFill>
                  <a:prstClr val="white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lít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4" name="cau hoi c"/>
          <p:cNvSpPr txBox="1"/>
          <p:nvPr/>
        </p:nvSpPr>
        <p:spPr>
          <a:xfrm>
            <a:off x="829507" y="4545318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kern="1200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2,479 </a:t>
            </a:r>
            <a:r>
              <a:rPr lang="en-US" sz="1500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lít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89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3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/>
          <p:cNvSpPr/>
          <p:nvPr/>
        </p:nvSpPr>
        <p:spPr>
          <a:xfrm flipH="1">
            <a:off x="494929" y="2688208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8688" y="2712410"/>
            <a:ext cx="7037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defRPr/>
            </a:pP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: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a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5" name="bang b"/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bang c"/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5" name="cau hoi b"/>
          <p:cNvSpPr txBox="1"/>
          <p:nvPr/>
        </p:nvSpPr>
        <p:spPr>
          <a:xfrm>
            <a:off x="4377163" y="3603856"/>
            <a:ext cx="416208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B.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á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ộ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ó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hạ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ủ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rượu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bi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ô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ớ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sứ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ỏe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con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gườ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gi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ình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ộ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ồ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ATGT,trật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ự,ATXH,kinh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ế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à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á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ấn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ề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XH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ác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27" name="cau hoi c"/>
          <p:cNvSpPr txBox="1"/>
          <p:nvPr/>
        </p:nvSpPr>
        <p:spPr>
          <a:xfrm>
            <a:off x="379991" y="4497082"/>
            <a:ext cx="416208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.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á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ộ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ủ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rượu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bi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ô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ớ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sứ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ỏe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con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gườ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gi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ình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ộ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ồ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ATGT,trật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ự,ATXH,kinh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ế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à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á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ấn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ề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XH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ác</a:t>
            </a:r>
            <a:endParaRPr lang="en-US" sz="1500" kern="1200" dirty="0">
              <a:solidFill>
                <a:prstClr val="white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sp>
        <p:nvSpPr>
          <p:cNvPr id="31" name="bang a"/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2" name="bang d"/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en-US" sz="135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3" name="cau hoi a"/>
          <p:cNvSpPr txBox="1"/>
          <p:nvPr/>
        </p:nvSpPr>
        <p:spPr>
          <a:xfrm>
            <a:off x="604748" y="3627159"/>
            <a:ext cx="39373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>
                <a:prstClr val="white"/>
              </a:buClr>
              <a:defRPr/>
            </a:pPr>
            <a:r>
              <a:rPr lang="en-US" sz="1500" kern="1200" dirty="0">
                <a:solidFill>
                  <a:srgbClr val="FFC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A. 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á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ộ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ó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hạ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ủ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rượu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bi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ô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ớ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sứ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ỏe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con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người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gi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ình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ộ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ồng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ATGT,trật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ự,ATXH,kinh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tế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,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ăn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hóa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à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các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vấn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đề</a:t>
            </a:r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 XH </a:t>
            </a:r>
            <a:r>
              <a:rPr lang="en-US" sz="15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charset="0"/>
                <a:cs typeface="Times New Roman" panose="02020603050405020304" pitchFamily="18" charset="0"/>
              </a:rPr>
              <a:t>khác</a:t>
            </a:r>
            <a:endParaRPr lang="en-US" sz="1500" kern="12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charset="0"/>
              <a:cs typeface="Times New Roman" panose="02020603050405020304" pitchFamily="18" charset="0"/>
            </a:endParaRPr>
          </a:p>
        </p:txBody>
      </p:sp>
      <p:sp>
        <p:nvSpPr>
          <p:cNvPr id="34" name="cau hoi d"/>
          <p:cNvSpPr txBox="1"/>
          <p:nvPr/>
        </p:nvSpPr>
        <p:spPr>
          <a:xfrm>
            <a:off x="4826679" y="4545319"/>
            <a:ext cx="348781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1500" kern="1200" dirty="0">
                <a:solidFill>
                  <a:srgbClr val="FFC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D.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ất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ả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các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đáp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án</a:t>
            </a:r>
            <a:r>
              <a:rPr lang="en-US" sz="1500" dirty="0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 </a:t>
            </a:r>
            <a:r>
              <a:rPr lang="en-US" sz="1500" dirty="0" err="1">
                <a:solidFill>
                  <a:srgbClr val="FF0000"/>
                </a:solidFill>
                <a:latin typeface="Calibri" panose="020F0502020204030204"/>
                <a:ea typeface="Tahoma" panose="020B0604030504040204" charset="0"/>
                <a:cs typeface="Tahoma" panose="020B0604030504040204" charset="0"/>
              </a:rPr>
              <a:t>trên</a:t>
            </a:r>
            <a:endParaRPr lang="en-US" sz="1500" kern="1200" dirty="0">
              <a:solidFill>
                <a:srgbClr val="FF0000"/>
              </a:solidFill>
              <a:latin typeface="Calibri" panose="020F0502020204030204"/>
              <a:ea typeface="Tahoma" panose="020B0604030504040204" charset="0"/>
              <a:cs typeface="Tahoma" panose="020B0604030504040204" charset="0"/>
            </a:endParaRPr>
          </a:p>
        </p:txBody>
      </p:sp>
      <p:pic>
        <p:nvPicPr>
          <p:cNvPr id="38" name="Question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5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7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09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58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bldLvl="0" animBg="1"/>
      <p:bldP spid="15" grpId="1" bldLvl="0" animBg="1"/>
      <p:bldP spid="15" grpId="2" bldLvl="0" animBg="1"/>
      <p:bldP spid="15" grpId="3" bldLvl="0" animBg="1"/>
      <p:bldP spid="15" grpId="4" bldLvl="0" animBg="1"/>
      <p:bldP spid="16" grpId="0" bldLvl="0" animBg="1"/>
      <p:bldP spid="16" grpId="1" bldLvl="0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bldLvl="0" animBg="1"/>
      <p:bldP spid="31" grpId="1" bldLvl="0" animBg="1"/>
      <p:bldP spid="32" grpId="0" bldLvl="0" animBg="1"/>
      <p:bldP spid="32" grpId="1" bldLvl="0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: Rounded Corners 66"/>
          <p:cNvSpPr/>
          <p:nvPr/>
        </p:nvSpPr>
        <p:spPr>
          <a:xfrm>
            <a:off x="77091" y="80815"/>
            <a:ext cx="8989818" cy="5000603"/>
          </a:xfrm>
          <a:prstGeom prst="roundRect">
            <a:avLst>
              <a:gd name="adj" fmla="val 6148"/>
            </a:avLst>
          </a:prstGeom>
          <a:solidFill>
            <a:schemeClr val="bg1"/>
          </a:solidFill>
          <a:ln w="38100">
            <a:solidFill>
              <a:schemeClr val="accent2">
                <a:lumMod val="60000"/>
                <a:lumOff val="40000"/>
              </a:schemeClr>
            </a:solidFill>
          </a:ln>
          <a:effectLst>
            <a:outerShdw blurRad="63500" sx="101000" sy="101000" algn="ctr" rotWithShape="0">
              <a:schemeClr val="tx1">
                <a:alpha val="6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8" name="Rectangle: Rounded Corners 67"/>
          <p:cNvSpPr/>
          <p:nvPr/>
        </p:nvSpPr>
        <p:spPr>
          <a:xfrm flipH="1">
            <a:off x="141858" y="170979"/>
            <a:ext cx="8860284" cy="4820275"/>
          </a:xfrm>
          <a:prstGeom prst="roundRect">
            <a:avLst>
              <a:gd name="adj" fmla="val 4945"/>
            </a:avLst>
          </a:prstGeom>
          <a:gradFill flip="none" rotWithShape="1">
            <a:gsLst>
              <a:gs pos="29000">
                <a:srgbClr val="C3E7ED"/>
              </a:gs>
              <a:gs pos="100000">
                <a:schemeClr val="bg1"/>
              </a:gs>
            </a:gsLst>
            <a:lin ang="0" scaled="1"/>
            <a:tileRect/>
          </a:gradFill>
          <a:ln w="381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65" name="Rectangle: Rounded Corners 64"/>
          <p:cNvSpPr/>
          <p:nvPr/>
        </p:nvSpPr>
        <p:spPr>
          <a:xfrm flipH="1">
            <a:off x="493785" y="580875"/>
            <a:ext cx="8236989" cy="4000483"/>
          </a:xfrm>
          <a:prstGeom prst="roundRect">
            <a:avLst>
              <a:gd name="adj" fmla="val 3583"/>
            </a:avLst>
          </a:prstGeom>
          <a:gradFill>
            <a:gsLst>
              <a:gs pos="34000">
                <a:srgbClr val="FEFFEC"/>
              </a:gs>
              <a:gs pos="100000">
                <a:schemeClr val="bg1"/>
              </a:gs>
            </a:gsLst>
            <a:lin ang="0" scaled="1"/>
          </a:gradFill>
          <a:ln w="28575">
            <a:noFill/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88" name="Rectangle: Rounded Corners 187"/>
          <p:cNvSpPr/>
          <p:nvPr/>
        </p:nvSpPr>
        <p:spPr>
          <a:xfrm>
            <a:off x="307706" y="358835"/>
            <a:ext cx="8559070" cy="4428000"/>
          </a:xfrm>
          <a:prstGeom prst="roundRect">
            <a:avLst>
              <a:gd name="adj" fmla="val 3820"/>
            </a:avLst>
          </a:prstGeom>
          <a:noFill/>
          <a:ln w="28575">
            <a:solidFill>
              <a:schemeClr val="accent6">
                <a:lumMod val="75000"/>
              </a:schemeClr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8" name="TextBox 17"/>
          <p:cNvSpPr txBox="1"/>
          <p:nvPr/>
        </p:nvSpPr>
        <p:spPr>
          <a:xfrm>
            <a:off x="685144" y="759783"/>
            <a:ext cx="7665158" cy="205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vi-VN" sz="6375">
                <a:solidFill>
                  <a:srgbClr val="FF0000"/>
                </a:solidFill>
                <a:latin typeface="FS Blonde Script" panose="03000503000000000000" pitchFamily="66" charset="0"/>
                <a:ea typeface="Segoe UI Black" panose="020B0A02040204020203" pitchFamily="34" charset="0"/>
                <a:cs typeface="Times New Roman" panose="02020603050405020304" pitchFamily="18" charset="0"/>
              </a:rPr>
              <a:t>Tạm biệt lớp và hẹn gặp lại!</a:t>
            </a:r>
            <a:endParaRPr lang="en-US" sz="6375">
              <a:solidFill>
                <a:srgbClr val="FF0000"/>
              </a:solidFill>
              <a:latin typeface="FS Blonde Script" panose="03000503000000000000" pitchFamily="66" charset="0"/>
              <a:ea typeface="Segoe UI Black" panose="020B0A02040204020203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50"/>
          <a:stretch>
            <a:fillRect/>
          </a:stretch>
        </p:blipFill>
        <p:spPr>
          <a:xfrm>
            <a:off x="1278997" y="1181072"/>
            <a:ext cx="6914408" cy="34006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peelOff"/>
        <p:sndAc>
          <p:endSnd/>
        </p:sndAc>
      </p:transition>
    </mc:Choice>
    <mc:Fallback>
      <p:transition spd="slow">
        <p:fade/>
        <p:sndAc>
          <p:endSnd/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xmlns="" id="{81B27786-EA11-4117-9F82-C9E8888F67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491" y="1750219"/>
            <a:ext cx="2159794" cy="1003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xmlns="" id="{709B0ED3-73CA-48DB-8161-0EF4B2559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860" y="1739504"/>
            <a:ext cx="1456134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xmlns="" id="{5ECFA7E3-3C8E-48C9-8E4C-C470C169F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194" y="1976438"/>
            <a:ext cx="2453879" cy="2164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xmlns="" id="{4B3C8FD4-0C08-49F8-B5AB-F5FF0F75E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1976437"/>
            <a:ext cx="2480072" cy="1434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xmlns="" id="{286CAF19-B021-4B3A-B9F2-A0C4B4E44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6419" y="1970485"/>
            <a:ext cx="1791891" cy="846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xmlns="" id="{9F2D5C06-C0A5-40B1-8D93-F4CAACB50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156" y="1828800"/>
            <a:ext cx="1223963" cy="557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xmlns="" id="{D881327D-A818-4174-A811-8C22FAFF3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1419226"/>
            <a:ext cx="2049066" cy="69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xmlns="" id="{974DDADD-AD07-4343-B829-D71BDD6A5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982266"/>
            <a:ext cx="2496741" cy="1129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xmlns="" id="{4ABBB740-827E-461C-88F2-BCEF3F556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569" y="1739504"/>
            <a:ext cx="1471613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xmlns="" id="{6902A908-B68F-4847-B18E-38B2E7B00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363" y="1465660"/>
            <a:ext cx="1371600" cy="90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381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" name="Google Shape;457;p33"/>
          <p:cNvSpPr txBox="1">
            <a:spLocks noGrp="1"/>
          </p:cNvSpPr>
          <p:nvPr>
            <p:ph type="ctrTitle"/>
          </p:nvPr>
        </p:nvSpPr>
        <p:spPr>
          <a:xfrm>
            <a:off x="842185" y="928795"/>
            <a:ext cx="4344000" cy="442697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26</a:t>
            </a:r>
            <a:r>
              <a:rPr lang="vi-VN" sz="6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br>
              <a:rPr lang="vi-VN" sz="60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ETHYLIC </a:t>
            </a:r>
            <a:r>
              <a:rPr lang="vi-VN" sz="6000" b="1" dirty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endParaRPr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9" name="Google Shape;459;p33"/>
          <p:cNvGrpSpPr/>
          <p:nvPr/>
        </p:nvGrpSpPr>
        <p:grpSpPr>
          <a:xfrm>
            <a:off x="4188229" y="1638558"/>
            <a:ext cx="379840" cy="379840"/>
            <a:chOff x="7205551" y="2358983"/>
            <a:chExt cx="327703" cy="327703"/>
          </a:xfrm>
        </p:grpSpPr>
        <p:sp>
          <p:nvSpPr>
            <p:cNvPr id="460" name="Google Shape;460;p33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3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3" name="Google Shape;463;p33"/>
          <p:cNvGrpSpPr/>
          <p:nvPr/>
        </p:nvGrpSpPr>
        <p:grpSpPr>
          <a:xfrm>
            <a:off x="2855700" y="985498"/>
            <a:ext cx="5378775" cy="3301075"/>
            <a:chOff x="2855700" y="985498"/>
            <a:chExt cx="5378775" cy="3301075"/>
          </a:xfrm>
        </p:grpSpPr>
        <p:sp>
          <p:nvSpPr>
            <p:cNvPr id="464" name="Google Shape;464;p33"/>
            <p:cNvSpPr/>
            <p:nvPr/>
          </p:nvSpPr>
          <p:spPr>
            <a:xfrm>
              <a:off x="4926423" y="2258525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3"/>
            <p:cNvSpPr/>
            <p:nvPr/>
          </p:nvSpPr>
          <p:spPr>
            <a:xfrm>
              <a:off x="2855700" y="421397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3"/>
            <p:cNvSpPr/>
            <p:nvPr/>
          </p:nvSpPr>
          <p:spPr>
            <a:xfrm>
              <a:off x="8161875" y="98549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7" name="Google Shape;467;p33"/>
          <p:cNvGrpSpPr/>
          <p:nvPr/>
        </p:nvGrpSpPr>
        <p:grpSpPr>
          <a:xfrm>
            <a:off x="5432538" y="985498"/>
            <a:ext cx="2929222" cy="3147620"/>
            <a:chOff x="5370893" y="997922"/>
            <a:chExt cx="2929222" cy="3147620"/>
          </a:xfrm>
        </p:grpSpPr>
        <p:sp>
          <p:nvSpPr>
            <p:cNvPr id="468" name="Google Shape;468;p33"/>
            <p:cNvSpPr/>
            <p:nvPr/>
          </p:nvSpPr>
          <p:spPr>
            <a:xfrm>
              <a:off x="7378753" y="1037780"/>
              <a:ext cx="189996" cy="148236"/>
            </a:xfrm>
            <a:custGeom>
              <a:avLst/>
              <a:gdLst/>
              <a:ahLst/>
              <a:cxnLst/>
              <a:rect l="l" t="t" r="r" b="b"/>
              <a:pathLst>
                <a:path w="4395" h="3429" extrusionOk="0">
                  <a:moveTo>
                    <a:pt x="1" y="1"/>
                  </a:moveTo>
                  <a:lnTo>
                    <a:pt x="1" y="3428"/>
                  </a:lnTo>
                  <a:lnTo>
                    <a:pt x="4395" y="3428"/>
                  </a:lnTo>
                  <a:lnTo>
                    <a:pt x="439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33"/>
            <p:cNvSpPr/>
            <p:nvPr/>
          </p:nvSpPr>
          <p:spPr>
            <a:xfrm>
              <a:off x="6791776" y="1134659"/>
              <a:ext cx="1363950" cy="2999470"/>
            </a:xfrm>
            <a:custGeom>
              <a:avLst/>
              <a:gdLst/>
              <a:ahLst/>
              <a:cxnLst/>
              <a:rect l="l" t="t" r="r" b="b"/>
              <a:pathLst>
                <a:path w="31551" h="69384" extrusionOk="0">
                  <a:moveTo>
                    <a:pt x="18852" y="1"/>
                  </a:moveTo>
                  <a:lnTo>
                    <a:pt x="18105" y="264"/>
                  </a:lnTo>
                  <a:lnTo>
                    <a:pt x="17314" y="440"/>
                  </a:lnTo>
                  <a:lnTo>
                    <a:pt x="16567" y="572"/>
                  </a:lnTo>
                  <a:lnTo>
                    <a:pt x="15776" y="616"/>
                  </a:lnTo>
                  <a:lnTo>
                    <a:pt x="14985" y="616"/>
                  </a:lnTo>
                  <a:lnTo>
                    <a:pt x="14194" y="528"/>
                  </a:lnTo>
                  <a:lnTo>
                    <a:pt x="13447" y="352"/>
                  </a:lnTo>
                  <a:lnTo>
                    <a:pt x="12700" y="133"/>
                  </a:lnTo>
                  <a:lnTo>
                    <a:pt x="12656" y="2681"/>
                  </a:lnTo>
                  <a:lnTo>
                    <a:pt x="12612" y="3824"/>
                  </a:lnTo>
                  <a:lnTo>
                    <a:pt x="12524" y="4922"/>
                  </a:lnTo>
                  <a:lnTo>
                    <a:pt x="12348" y="5933"/>
                  </a:lnTo>
                  <a:lnTo>
                    <a:pt x="12261" y="6372"/>
                  </a:lnTo>
                  <a:lnTo>
                    <a:pt x="12129" y="6856"/>
                  </a:lnTo>
                  <a:lnTo>
                    <a:pt x="11953" y="7295"/>
                  </a:lnTo>
                  <a:lnTo>
                    <a:pt x="11733" y="7690"/>
                  </a:lnTo>
                  <a:lnTo>
                    <a:pt x="11514" y="8086"/>
                  </a:lnTo>
                  <a:lnTo>
                    <a:pt x="11294" y="8481"/>
                  </a:lnTo>
                  <a:lnTo>
                    <a:pt x="10810" y="9097"/>
                  </a:lnTo>
                  <a:lnTo>
                    <a:pt x="10283" y="9668"/>
                  </a:lnTo>
                  <a:lnTo>
                    <a:pt x="9712" y="10195"/>
                  </a:lnTo>
                  <a:lnTo>
                    <a:pt x="9141" y="10722"/>
                  </a:lnTo>
                  <a:lnTo>
                    <a:pt x="7866" y="11733"/>
                  </a:lnTo>
                  <a:lnTo>
                    <a:pt x="6592" y="12656"/>
                  </a:lnTo>
                  <a:lnTo>
                    <a:pt x="5362" y="13622"/>
                  </a:lnTo>
                  <a:lnTo>
                    <a:pt x="4747" y="14106"/>
                  </a:lnTo>
                  <a:lnTo>
                    <a:pt x="4131" y="14589"/>
                  </a:lnTo>
                  <a:lnTo>
                    <a:pt x="3560" y="15160"/>
                  </a:lnTo>
                  <a:lnTo>
                    <a:pt x="3033" y="15732"/>
                  </a:lnTo>
                  <a:lnTo>
                    <a:pt x="2549" y="16303"/>
                  </a:lnTo>
                  <a:lnTo>
                    <a:pt x="2110" y="16962"/>
                  </a:lnTo>
                  <a:lnTo>
                    <a:pt x="1759" y="17489"/>
                  </a:lnTo>
                  <a:lnTo>
                    <a:pt x="1495" y="18061"/>
                  </a:lnTo>
                  <a:lnTo>
                    <a:pt x="1231" y="18632"/>
                  </a:lnTo>
                  <a:lnTo>
                    <a:pt x="1055" y="19203"/>
                  </a:lnTo>
                  <a:lnTo>
                    <a:pt x="836" y="19818"/>
                  </a:lnTo>
                  <a:lnTo>
                    <a:pt x="704" y="20433"/>
                  </a:lnTo>
                  <a:lnTo>
                    <a:pt x="484" y="21664"/>
                  </a:lnTo>
                  <a:lnTo>
                    <a:pt x="308" y="22938"/>
                  </a:lnTo>
                  <a:lnTo>
                    <a:pt x="221" y="24212"/>
                  </a:lnTo>
                  <a:lnTo>
                    <a:pt x="221" y="25530"/>
                  </a:lnTo>
                  <a:lnTo>
                    <a:pt x="177" y="26805"/>
                  </a:lnTo>
                  <a:lnTo>
                    <a:pt x="1" y="64770"/>
                  </a:lnTo>
                  <a:lnTo>
                    <a:pt x="45" y="64858"/>
                  </a:lnTo>
                  <a:lnTo>
                    <a:pt x="924" y="65385"/>
                  </a:lnTo>
                  <a:lnTo>
                    <a:pt x="1846" y="65868"/>
                  </a:lnTo>
                  <a:lnTo>
                    <a:pt x="2769" y="66352"/>
                  </a:lnTo>
                  <a:lnTo>
                    <a:pt x="3692" y="66791"/>
                  </a:lnTo>
                  <a:lnTo>
                    <a:pt x="4659" y="67187"/>
                  </a:lnTo>
                  <a:lnTo>
                    <a:pt x="5625" y="67582"/>
                  </a:lnTo>
                  <a:lnTo>
                    <a:pt x="6592" y="67934"/>
                  </a:lnTo>
                  <a:lnTo>
                    <a:pt x="7603" y="68241"/>
                  </a:lnTo>
                  <a:lnTo>
                    <a:pt x="8613" y="68505"/>
                  </a:lnTo>
                  <a:lnTo>
                    <a:pt x="9624" y="68724"/>
                  </a:lnTo>
                  <a:lnTo>
                    <a:pt x="10635" y="68944"/>
                  </a:lnTo>
                  <a:lnTo>
                    <a:pt x="11645" y="69076"/>
                  </a:lnTo>
                  <a:lnTo>
                    <a:pt x="12700" y="69208"/>
                  </a:lnTo>
                  <a:lnTo>
                    <a:pt x="13711" y="69296"/>
                  </a:lnTo>
                  <a:lnTo>
                    <a:pt x="14765" y="69384"/>
                  </a:lnTo>
                  <a:lnTo>
                    <a:pt x="15820" y="69384"/>
                  </a:lnTo>
                  <a:lnTo>
                    <a:pt x="16830" y="69340"/>
                  </a:lnTo>
                  <a:lnTo>
                    <a:pt x="17885" y="69296"/>
                  </a:lnTo>
                  <a:lnTo>
                    <a:pt x="18896" y="69208"/>
                  </a:lnTo>
                  <a:lnTo>
                    <a:pt x="19950" y="69076"/>
                  </a:lnTo>
                  <a:lnTo>
                    <a:pt x="20961" y="68900"/>
                  </a:lnTo>
                  <a:lnTo>
                    <a:pt x="21972" y="68724"/>
                  </a:lnTo>
                  <a:lnTo>
                    <a:pt x="22982" y="68461"/>
                  </a:lnTo>
                  <a:lnTo>
                    <a:pt x="23993" y="68197"/>
                  </a:lnTo>
                  <a:lnTo>
                    <a:pt x="25003" y="67890"/>
                  </a:lnTo>
                  <a:lnTo>
                    <a:pt x="25970" y="67538"/>
                  </a:lnTo>
                  <a:lnTo>
                    <a:pt x="26937" y="67143"/>
                  </a:lnTo>
                  <a:lnTo>
                    <a:pt x="27904" y="66747"/>
                  </a:lnTo>
                  <a:lnTo>
                    <a:pt x="28826" y="66308"/>
                  </a:lnTo>
                  <a:lnTo>
                    <a:pt x="29749" y="65824"/>
                  </a:lnTo>
                  <a:lnTo>
                    <a:pt x="30628" y="65341"/>
                  </a:lnTo>
                  <a:lnTo>
                    <a:pt x="31551" y="64770"/>
                  </a:lnTo>
                  <a:lnTo>
                    <a:pt x="31507" y="64770"/>
                  </a:lnTo>
                  <a:lnTo>
                    <a:pt x="31331" y="26805"/>
                  </a:lnTo>
                  <a:lnTo>
                    <a:pt x="31287" y="25530"/>
                  </a:lnTo>
                  <a:lnTo>
                    <a:pt x="31287" y="24212"/>
                  </a:lnTo>
                  <a:lnTo>
                    <a:pt x="31199" y="22938"/>
                  </a:lnTo>
                  <a:lnTo>
                    <a:pt x="31023" y="21664"/>
                  </a:lnTo>
                  <a:lnTo>
                    <a:pt x="30804" y="20433"/>
                  </a:lnTo>
                  <a:lnTo>
                    <a:pt x="30672" y="19818"/>
                  </a:lnTo>
                  <a:lnTo>
                    <a:pt x="30452" y="19203"/>
                  </a:lnTo>
                  <a:lnTo>
                    <a:pt x="30276" y="18632"/>
                  </a:lnTo>
                  <a:lnTo>
                    <a:pt x="30013" y="18061"/>
                  </a:lnTo>
                  <a:lnTo>
                    <a:pt x="29749" y="17489"/>
                  </a:lnTo>
                  <a:lnTo>
                    <a:pt x="29398" y="16962"/>
                  </a:lnTo>
                  <a:lnTo>
                    <a:pt x="28958" y="16303"/>
                  </a:lnTo>
                  <a:lnTo>
                    <a:pt x="28475" y="15732"/>
                  </a:lnTo>
                  <a:lnTo>
                    <a:pt x="27948" y="15160"/>
                  </a:lnTo>
                  <a:lnTo>
                    <a:pt x="27376" y="14589"/>
                  </a:lnTo>
                  <a:lnTo>
                    <a:pt x="26761" y="14106"/>
                  </a:lnTo>
                  <a:lnTo>
                    <a:pt x="26146" y="13622"/>
                  </a:lnTo>
                  <a:lnTo>
                    <a:pt x="24916" y="12656"/>
                  </a:lnTo>
                  <a:lnTo>
                    <a:pt x="23641" y="11733"/>
                  </a:lnTo>
                  <a:lnTo>
                    <a:pt x="22367" y="10722"/>
                  </a:lnTo>
                  <a:lnTo>
                    <a:pt x="21796" y="10195"/>
                  </a:lnTo>
                  <a:lnTo>
                    <a:pt x="21225" y="9668"/>
                  </a:lnTo>
                  <a:lnTo>
                    <a:pt x="20697" y="9097"/>
                  </a:lnTo>
                  <a:lnTo>
                    <a:pt x="20214" y="8481"/>
                  </a:lnTo>
                  <a:lnTo>
                    <a:pt x="19950" y="8086"/>
                  </a:lnTo>
                  <a:lnTo>
                    <a:pt x="19731" y="7690"/>
                  </a:lnTo>
                  <a:lnTo>
                    <a:pt x="19555" y="7295"/>
                  </a:lnTo>
                  <a:lnTo>
                    <a:pt x="19379" y="6856"/>
                  </a:lnTo>
                  <a:lnTo>
                    <a:pt x="19247" y="6372"/>
                  </a:lnTo>
                  <a:lnTo>
                    <a:pt x="19159" y="5933"/>
                  </a:lnTo>
                  <a:lnTo>
                    <a:pt x="18984" y="4922"/>
                  </a:lnTo>
                  <a:lnTo>
                    <a:pt x="18896" y="3824"/>
                  </a:lnTo>
                  <a:lnTo>
                    <a:pt x="18852" y="2681"/>
                  </a:lnTo>
                  <a:lnTo>
                    <a:pt x="18808" y="133"/>
                  </a:lnTo>
                  <a:lnTo>
                    <a:pt x="188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33"/>
            <p:cNvSpPr/>
            <p:nvPr/>
          </p:nvSpPr>
          <p:spPr>
            <a:xfrm>
              <a:off x="6791776" y="1134659"/>
              <a:ext cx="1363950" cy="2999470"/>
            </a:xfrm>
            <a:custGeom>
              <a:avLst/>
              <a:gdLst/>
              <a:ahLst/>
              <a:cxnLst/>
              <a:rect l="l" t="t" r="r" b="b"/>
              <a:pathLst>
                <a:path w="31551" h="69384" fill="none" extrusionOk="0">
                  <a:moveTo>
                    <a:pt x="18852" y="1"/>
                  </a:moveTo>
                  <a:lnTo>
                    <a:pt x="18852" y="1"/>
                  </a:lnTo>
                  <a:lnTo>
                    <a:pt x="18105" y="264"/>
                  </a:lnTo>
                  <a:lnTo>
                    <a:pt x="17314" y="440"/>
                  </a:lnTo>
                  <a:lnTo>
                    <a:pt x="16567" y="572"/>
                  </a:lnTo>
                  <a:lnTo>
                    <a:pt x="15776" y="616"/>
                  </a:lnTo>
                  <a:lnTo>
                    <a:pt x="14985" y="616"/>
                  </a:lnTo>
                  <a:lnTo>
                    <a:pt x="14194" y="528"/>
                  </a:lnTo>
                  <a:lnTo>
                    <a:pt x="13447" y="352"/>
                  </a:lnTo>
                  <a:lnTo>
                    <a:pt x="12700" y="133"/>
                  </a:lnTo>
                  <a:lnTo>
                    <a:pt x="12700" y="133"/>
                  </a:lnTo>
                  <a:lnTo>
                    <a:pt x="12700" y="133"/>
                  </a:lnTo>
                  <a:lnTo>
                    <a:pt x="12656" y="2681"/>
                  </a:lnTo>
                  <a:lnTo>
                    <a:pt x="12612" y="3824"/>
                  </a:lnTo>
                  <a:lnTo>
                    <a:pt x="12524" y="4922"/>
                  </a:lnTo>
                  <a:lnTo>
                    <a:pt x="12348" y="5933"/>
                  </a:lnTo>
                  <a:lnTo>
                    <a:pt x="12261" y="6372"/>
                  </a:lnTo>
                  <a:lnTo>
                    <a:pt x="12129" y="6856"/>
                  </a:lnTo>
                  <a:lnTo>
                    <a:pt x="11953" y="7295"/>
                  </a:lnTo>
                  <a:lnTo>
                    <a:pt x="11733" y="7690"/>
                  </a:lnTo>
                  <a:lnTo>
                    <a:pt x="11514" y="8086"/>
                  </a:lnTo>
                  <a:lnTo>
                    <a:pt x="11294" y="8481"/>
                  </a:lnTo>
                  <a:lnTo>
                    <a:pt x="11294" y="8481"/>
                  </a:lnTo>
                  <a:lnTo>
                    <a:pt x="10810" y="9097"/>
                  </a:lnTo>
                  <a:lnTo>
                    <a:pt x="10283" y="9668"/>
                  </a:lnTo>
                  <a:lnTo>
                    <a:pt x="9712" y="10195"/>
                  </a:lnTo>
                  <a:lnTo>
                    <a:pt x="9141" y="10722"/>
                  </a:lnTo>
                  <a:lnTo>
                    <a:pt x="7866" y="11733"/>
                  </a:lnTo>
                  <a:lnTo>
                    <a:pt x="6592" y="12656"/>
                  </a:lnTo>
                  <a:lnTo>
                    <a:pt x="5362" y="13622"/>
                  </a:lnTo>
                  <a:lnTo>
                    <a:pt x="4747" y="14106"/>
                  </a:lnTo>
                  <a:lnTo>
                    <a:pt x="4131" y="14589"/>
                  </a:lnTo>
                  <a:lnTo>
                    <a:pt x="3560" y="15160"/>
                  </a:lnTo>
                  <a:lnTo>
                    <a:pt x="3033" y="15732"/>
                  </a:lnTo>
                  <a:lnTo>
                    <a:pt x="2549" y="16303"/>
                  </a:lnTo>
                  <a:lnTo>
                    <a:pt x="2110" y="16962"/>
                  </a:lnTo>
                  <a:lnTo>
                    <a:pt x="2110" y="16962"/>
                  </a:lnTo>
                  <a:lnTo>
                    <a:pt x="1759" y="17489"/>
                  </a:lnTo>
                  <a:lnTo>
                    <a:pt x="1495" y="18061"/>
                  </a:lnTo>
                  <a:lnTo>
                    <a:pt x="1231" y="18632"/>
                  </a:lnTo>
                  <a:lnTo>
                    <a:pt x="1055" y="19203"/>
                  </a:lnTo>
                  <a:lnTo>
                    <a:pt x="836" y="19818"/>
                  </a:lnTo>
                  <a:lnTo>
                    <a:pt x="704" y="20433"/>
                  </a:lnTo>
                  <a:lnTo>
                    <a:pt x="484" y="21664"/>
                  </a:lnTo>
                  <a:lnTo>
                    <a:pt x="308" y="22938"/>
                  </a:lnTo>
                  <a:lnTo>
                    <a:pt x="221" y="24212"/>
                  </a:lnTo>
                  <a:lnTo>
                    <a:pt x="221" y="25530"/>
                  </a:lnTo>
                  <a:lnTo>
                    <a:pt x="177" y="26805"/>
                  </a:lnTo>
                  <a:lnTo>
                    <a:pt x="177" y="26805"/>
                  </a:lnTo>
                  <a:lnTo>
                    <a:pt x="1" y="64770"/>
                  </a:lnTo>
                  <a:lnTo>
                    <a:pt x="45" y="64858"/>
                  </a:lnTo>
                  <a:lnTo>
                    <a:pt x="45" y="64858"/>
                  </a:lnTo>
                  <a:lnTo>
                    <a:pt x="924" y="65385"/>
                  </a:lnTo>
                  <a:lnTo>
                    <a:pt x="1846" y="65868"/>
                  </a:lnTo>
                  <a:lnTo>
                    <a:pt x="2769" y="66352"/>
                  </a:lnTo>
                  <a:lnTo>
                    <a:pt x="3692" y="66791"/>
                  </a:lnTo>
                  <a:lnTo>
                    <a:pt x="4659" y="67187"/>
                  </a:lnTo>
                  <a:lnTo>
                    <a:pt x="5625" y="67582"/>
                  </a:lnTo>
                  <a:lnTo>
                    <a:pt x="6592" y="67934"/>
                  </a:lnTo>
                  <a:lnTo>
                    <a:pt x="7603" y="68241"/>
                  </a:lnTo>
                  <a:lnTo>
                    <a:pt x="8613" y="68505"/>
                  </a:lnTo>
                  <a:lnTo>
                    <a:pt x="9624" y="68724"/>
                  </a:lnTo>
                  <a:lnTo>
                    <a:pt x="10635" y="68944"/>
                  </a:lnTo>
                  <a:lnTo>
                    <a:pt x="11645" y="69076"/>
                  </a:lnTo>
                  <a:lnTo>
                    <a:pt x="12700" y="69208"/>
                  </a:lnTo>
                  <a:lnTo>
                    <a:pt x="13711" y="69296"/>
                  </a:lnTo>
                  <a:lnTo>
                    <a:pt x="14765" y="69384"/>
                  </a:lnTo>
                  <a:lnTo>
                    <a:pt x="15820" y="69384"/>
                  </a:lnTo>
                  <a:lnTo>
                    <a:pt x="15820" y="69384"/>
                  </a:lnTo>
                  <a:lnTo>
                    <a:pt x="16830" y="69340"/>
                  </a:lnTo>
                  <a:lnTo>
                    <a:pt x="17885" y="69296"/>
                  </a:lnTo>
                  <a:lnTo>
                    <a:pt x="18896" y="69208"/>
                  </a:lnTo>
                  <a:lnTo>
                    <a:pt x="19950" y="69076"/>
                  </a:lnTo>
                  <a:lnTo>
                    <a:pt x="20961" y="68900"/>
                  </a:lnTo>
                  <a:lnTo>
                    <a:pt x="21972" y="68724"/>
                  </a:lnTo>
                  <a:lnTo>
                    <a:pt x="22982" y="68461"/>
                  </a:lnTo>
                  <a:lnTo>
                    <a:pt x="23993" y="68197"/>
                  </a:lnTo>
                  <a:lnTo>
                    <a:pt x="25003" y="67890"/>
                  </a:lnTo>
                  <a:lnTo>
                    <a:pt x="25970" y="67538"/>
                  </a:lnTo>
                  <a:lnTo>
                    <a:pt x="26937" y="67143"/>
                  </a:lnTo>
                  <a:lnTo>
                    <a:pt x="27904" y="66747"/>
                  </a:lnTo>
                  <a:lnTo>
                    <a:pt x="28826" y="66308"/>
                  </a:lnTo>
                  <a:lnTo>
                    <a:pt x="29749" y="65824"/>
                  </a:lnTo>
                  <a:lnTo>
                    <a:pt x="30628" y="65341"/>
                  </a:lnTo>
                  <a:lnTo>
                    <a:pt x="31551" y="64770"/>
                  </a:lnTo>
                  <a:lnTo>
                    <a:pt x="31507" y="64770"/>
                  </a:lnTo>
                  <a:lnTo>
                    <a:pt x="31507" y="64770"/>
                  </a:lnTo>
                  <a:lnTo>
                    <a:pt x="31331" y="26805"/>
                  </a:lnTo>
                  <a:lnTo>
                    <a:pt x="31331" y="26805"/>
                  </a:lnTo>
                  <a:lnTo>
                    <a:pt x="31287" y="25530"/>
                  </a:lnTo>
                  <a:lnTo>
                    <a:pt x="31287" y="24212"/>
                  </a:lnTo>
                  <a:lnTo>
                    <a:pt x="31199" y="22938"/>
                  </a:lnTo>
                  <a:lnTo>
                    <a:pt x="31023" y="21664"/>
                  </a:lnTo>
                  <a:lnTo>
                    <a:pt x="30804" y="20433"/>
                  </a:lnTo>
                  <a:lnTo>
                    <a:pt x="30672" y="19818"/>
                  </a:lnTo>
                  <a:lnTo>
                    <a:pt x="30452" y="19203"/>
                  </a:lnTo>
                  <a:lnTo>
                    <a:pt x="30276" y="18632"/>
                  </a:lnTo>
                  <a:lnTo>
                    <a:pt x="30013" y="18061"/>
                  </a:lnTo>
                  <a:lnTo>
                    <a:pt x="29749" y="17489"/>
                  </a:lnTo>
                  <a:lnTo>
                    <a:pt x="29398" y="16962"/>
                  </a:lnTo>
                  <a:lnTo>
                    <a:pt x="29398" y="16962"/>
                  </a:lnTo>
                  <a:lnTo>
                    <a:pt x="28958" y="16303"/>
                  </a:lnTo>
                  <a:lnTo>
                    <a:pt x="28475" y="15732"/>
                  </a:lnTo>
                  <a:lnTo>
                    <a:pt x="27948" y="15160"/>
                  </a:lnTo>
                  <a:lnTo>
                    <a:pt x="27376" y="14589"/>
                  </a:lnTo>
                  <a:lnTo>
                    <a:pt x="26761" y="14106"/>
                  </a:lnTo>
                  <a:lnTo>
                    <a:pt x="26146" y="13622"/>
                  </a:lnTo>
                  <a:lnTo>
                    <a:pt x="24916" y="12656"/>
                  </a:lnTo>
                  <a:lnTo>
                    <a:pt x="23641" y="11733"/>
                  </a:lnTo>
                  <a:lnTo>
                    <a:pt x="22367" y="10722"/>
                  </a:lnTo>
                  <a:lnTo>
                    <a:pt x="21796" y="10195"/>
                  </a:lnTo>
                  <a:lnTo>
                    <a:pt x="21225" y="9668"/>
                  </a:lnTo>
                  <a:lnTo>
                    <a:pt x="20697" y="9097"/>
                  </a:lnTo>
                  <a:lnTo>
                    <a:pt x="20214" y="8481"/>
                  </a:lnTo>
                  <a:lnTo>
                    <a:pt x="20214" y="8481"/>
                  </a:lnTo>
                  <a:lnTo>
                    <a:pt x="19950" y="8086"/>
                  </a:lnTo>
                  <a:lnTo>
                    <a:pt x="19731" y="7690"/>
                  </a:lnTo>
                  <a:lnTo>
                    <a:pt x="19555" y="7295"/>
                  </a:lnTo>
                  <a:lnTo>
                    <a:pt x="19379" y="6856"/>
                  </a:lnTo>
                  <a:lnTo>
                    <a:pt x="19247" y="6372"/>
                  </a:lnTo>
                  <a:lnTo>
                    <a:pt x="19159" y="5933"/>
                  </a:lnTo>
                  <a:lnTo>
                    <a:pt x="18984" y="4922"/>
                  </a:lnTo>
                  <a:lnTo>
                    <a:pt x="18896" y="3824"/>
                  </a:lnTo>
                  <a:lnTo>
                    <a:pt x="18852" y="2681"/>
                  </a:lnTo>
                  <a:lnTo>
                    <a:pt x="18808" y="13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3"/>
            <p:cNvSpPr/>
            <p:nvPr/>
          </p:nvSpPr>
          <p:spPr>
            <a:xfrm>
              <a:off x="7570608" y="1134659"/>
              <a:ext cx="575651" cy="1115118"/>
            </a:xfrm>
            <a:custGeom>
              <a:avLst/>
              <a:gdLst/>
              <a:ahLst/>
              <a:cxnLst/>
              <a:rect l="l" t="t" r="r" b="b"/>
              <a:pathLst>
                <a:path w="13316" h="25795" extrusionOk="0">
                  <a:moveTo>
                    <a:pt x="836" y="1"/>
                  </a:moveTo>
                  <a:lnTo>
                    <a:pt x="89" y="264"/>
                  </a:lnTo>
                  <a:lnTo>
                    <a:pt x="45" y="396"/>
                  </a:lnTo>
                  <a:lnTo>
                    <a:pt x="1" y="2418"/>
                  </a:lnTo>
                  <a:lnTo>
                    <a:pt x="1" y="3428"/>
                  </a:lnTo>
                  <a:lnTo>
                    <a:pt x="45" y="4439"/>
                  </a:lnTo>
                  <a:lnTo>
                    <a:pt x="133" y="5405"/>
                  </a:lnTo>
                  <a:lnTo>
                    <a:pt x="308" y="6416"/>
                  </a:lnTo>
                  <a:lnTo>
                    <a:pt x="572" y="7383"/>
                  </a:lnTo>
                  <a:lnTo>
                    <a:pt x="704" y="7866"/>
                  </a:lnTo>
                  <a:lnTo>
                    <a:pt x="924" y="8306"/>
                  </a:lnTo>
                  <a:lnTo>
                    <a:pt x="1143" y="8789"/>
                  </a:lnTo>
                  <a:lnTo>
                    <a:pt x="1363" y="9184"/>
                  </a:lnTo>
                  <a:lnTo>
                    <a:pt x="1583" y="9580"/>
                  </a:lnTo>
                  <a:lnTo>
                    <a:pt x="1846" y="9975"/>
                  </a:lnTo>
                  <a:lnTo>
                    <a:pt x="2462" y="10634"/>
                  </a:lnTo>
                  <a:lnTo>
                    <a:pt x="3077" y="11294"/>
                  </a:lnTo>
                  <a:lnTo>
                    <a:pt x="3780" y="11865"/>
                  </a:lnTo>
                  <a:lnTo>
                    <a:pt x="4527" y="12392"/>
                  </a:lnTo>
                  <a:lnTo>
                    <a:pt x="5318" y="12875"/>
                  </a:lnTo>
                  <a:lnTo>
                    <a:pt x="6153" y="13359"/>
                  </a:lnTo>
                  <a:lnTo>
                    <a:pt x="6856" y="13842"/>
                  </a:lnTo>
                  <a:lnTo>
                    <a:pt x="7515" y="14326"/>
                  </a:lnTo>
                  <a:lnTo>
                    <a:pt x="8174" y="14853"/>
                  </a:lnTo>
                  <a:lnTo>
                    <a:pt x="8745" y="15468"/>
                  </a:lnTo>
                  <a:lnTo>
                    <a:pt x="9272" y="16039"/>
                  </a:lnTo>
                  <a:lnTo>
                    <a:pt x="9800" y="16698"/>
                  </a:lnTo>
                  <a:lnTo>
                    <a:pt x="10239" y="17357"/>
                  </a:lnTo>
                  <a:lnTo>
                    <a:pt x="10679" y="18061"/>
                  </a:lnTo>
                  <a:lnTo>
                    <a:pt x="11030" y="18807"/>
                  </a:lnTo>
                  <a:lnTo>
                    <a:pt x="11338" y="19554"/>
                  </a:lnTo>
                  <a:lnTo>
                    <a:pt x="11601" y="20345"/>
                  </a:lnTo>
                  <a:lnTo>
                    <a:pt x="11777" y="21136"/>
                  </a:lnTo>
                  <a:lnTo>
                    <a:pt x="11953" y="21927"/>
                  </a:lnTo>
                  <a:lnTo>
                    <a:pt x="12041" y="22762"/>
                  </a:lnTo>
                  <a:lnTo>
                    <a:pt x="12085" y="23597"/>
                  </a:lnTo>
                  <a:lnTo>
                    <a:pt x="12041" y="24432"/>
                  </a:lnTo>
                  <a:lnTo>
                    <a:pt x="12041" y="24696"/>
                  </a:lnTo>
                  <a:lnTo>
                    <a:pt x="12129" y="24959"/>
                  </a:lnTo>
                  <a:lnTo>
                    <a:pt x="12260" y="25179"/>
                  </a:lnTo>
                  <a:lnTo>
                    <a:pt x="12392" y="25355"/>
                  </a:lnTo>
                  <a:lnTo>
                    <a:pt x="12612" y="25530"/>
                  </a:lnTo>
                  <a:lnTo>
                    <a:pt x="12832" y="25662"/>
                  </a:lnTo>
                  <a:lnTo>
                    <a:pt x="13051" y="25750"/>
                  </a:lnTo>
                  <a:lnTo>
                    <a:pt x="13315" y="25794"/>
                  </a:lnTo>
                  <a:lnTo>
                    <a:pt x="13271" y="24652"/>
                  </a:lnTo>
                  <a:lnTo>
                    <a:pt x="13227" y="23465"/>
                  </a:lnTo>
                  <a:lnTo>
                    <a:pt x="13095" y="22323"/>
                  </a:lnTo>
                  <a:lnTo>
                    <a:pt x="12963" y="21180"/>
                  </a:lnTo>
                  <a:lnTo>
                    <a:pt x="12700" y="20082"/>
                  </a:lnTo>
                  <a:lnTo>
                    <a:pt x="12568" y="19511"/>
                  </a:lnTo>
                  <a:lnTo>
                    <a:pt x="12392" y="18983"/>
                  </a:lnTo>
                  <a:lnTo>
                    <a:pt x="12173" y="18456"/>
                  </a:lnTo>
                  <a:lnTo>
                    <a:pt x="11953" y="17929"/>
                  </a:lnTo>
                  <a:lnTo>
                    <a:pt x="11689" y="17445"/>
                  </a:lnTo>
                  <a:lnTo>
                    <a:pt x="11382" y="16962"/>
                  </a:lnTo>
                  <a:lnTo>
                    <a:pt x="10942" y="16303"/>
                  </a:lnTo>
                  <a:lnTo>
                    <a:pt x="10459" y="15732"/>
                  </a:lnTo>
                  <a:lnTo>
                    <a:pt x="9932" y="15160"/>
                  </a:lnTo>
                  <a:lnTo>
                    <a:pt x="9360" y="14589"/>
                  </a:lnTo>
                  <a:lnTo>
                    <a:pt x="8745" y="14106"/>
                  </a:lnTo>
                  <a:lnTo>
                    <a:pt x="8130" y="13622"/>
                  </a:lnTo>
                  <a:lnTo>
                    <a:pt x="6900" y="12656"/>
                  </a:lnTo>
                  <a:lnTo>
                    <a:pt x="5625" y="11733"/>
                  </a:lnTo>
                  <a:lnTo>
                    <a:pt x="4351" y="10722"/>
                  </a:lnTo>
                  <a:lnTo>
                    <a:pt x="3780" y="10195"/>
                  </a:lnTo>
                  <a:lnTo>
                    <a:pt x="3209" y="9668"/>
                  </a:lnTo>
                  <a:lnTo>
                    <a:pt x="2681" y="9097"/>
                  </a:lnTo>
                  <a:lnTo>
                    <a:pt x="2198" y="8481"/>
                  </a:lnTo>
                  <a:lnTo>
                    <a:pt x="1934" y="8086"/>
                  </a:lnTo>
                  <a:lnTo>
                    <a:pt x="1715" y="7690"/>
                  </a:lnTo>
                  <a:lnTo>
                    <a:pt x="1539" y="7295"/>
                  </a:lnTo>
                  <a:lnTo>
                    <a:pt x="1363" y="6856"/>
                  </a:lnTo>
                  <a:lnTo>
                    <a:pt x="1231" y="6372"/>
                  </a:lnTo>
                  <a:lnTo>
                    <a:pt x="1143" y="5933"/>
                  </a:lnTo>
                  <a:lnTo>
                    <a:pt x="968" y="4922"/>
                  </a:lnTo>
                  <a:lnTo>
                    <a:pt x="880" y="3824"/>
                  </a:lnTo>
                  <a:lnTo>
                    <a:pt x="836" y="2681"/>
                  </a:lnTo>
                  <a:lnTo>
                    <a:pt x="792" y="133"/>
                  </a:lnTo>
                  <a:lnTo>
                    <a:pt x="83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33"/>
            <p:cNvSpPr/>
            <p:nvPr/>
          </p:nvSpPr>
          <p:spPr>
            <a:xfrm>
              <a:off x="8108216" y="3488230"/>
              <a:ext cx="47510" cy="469262"/>
            </a:xfrm>
            <a:custGeom>
              <a:avLst/>
              <a:gdLst/>
              <a:ahLst/>
              <a:cxnLst/>
              <a:rect l="l" t="t" r="r" b="b"/>
              <a:pathLst>
                <a:path w="1099" h="10855" extrusionOk="0">
                  <a:moveTo>
                    <a:pt x="1011" y="1"/>
                  </a:moveTo>
                  <a:lnTo>
                    <a:pt x="791" y="89"/>
                  </a:lnTo>
                  <a:lnTo>
                    <a:pt x="615" y="176"/>
                  </a:lnTo>
                  <a:lnTo>
                    <a:pt x="440" y="308"/>
                  </a:lnTo>
                  <a:lnTo>
                    <a:pt x="264" y="440"/>
                  </a:lnTo>
                  <a:lnTo>
                    <a:pt x="176" y="616"/>
                  </a:lnTo>
                  <a:lnTo>
                    <a:pt x="88" y="836"/>
                  </a:lnTo>
                  <a:lnTo>
                    <a:pt x="0" y="1055"/>
                  </a:lnTo>
                  <a:lnTo>
                    <a:pt x="0" y="1319"/>
                  </a:lnTo>
                  <a:lnTo>
                    <a:pt x="220" y="10854"/>
                  </a:lnTo>
                  <a:lnTo>
                    <a:pt x="1099" y="10327"/>
                  </a:lnTo>
                  <a:lnTo>
                    <a:pt x="1055" y="10327"/>
                  </a:lnTo>
                  <a:lnTo>
                    <a:pt x="101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33"/>
            <p:cNvSpPr/>
            <p:nvPr/>
          </p:nvSpPr>
          <p:spPr>
            <a:xfrm>
              <a:off x="6793678" y="2141442"/>
              <a:ext cx="1354439" cy="1667857"/>
            </a:xfrm>
            <a:custGeom>
              <a:avLst/>
              <a:gdLst/>
              <a:ahLst/>
              <a:cxnLst/>
              <a:rect l="l" t="t" r="r" b="b"/>
              <a:pathLst>
                <a:path w="31331" h="38581" extrusionOk="0">
                  <a:moveTo>
                    <a:pt x="221" y="0"/>
                  </a:moveTo>
                  <a:lnTo>
                    <a:pt x="1" y="34055"/>
                  </a:lnTo>
                  <a:lnTo>
                    <a:pt x="880" y="34582"/>
                  </a:lnTo>
                  <a:lnTo>
                    <a:pt x="1802" y="35109"/>
                  </a:lnTo>
                  <a:lnTo>
                    <a:pt x="2681" y="35549"/>
                  </a:lnTo>
                  <a:lnTo>
                    <a:pt x="3648" y="35988"/>
                  </a:lnTo>
                  <a:lnTo>
                    <a:pt x="4571" y="36428"/>
                  </a:lnTo>
                  <a:lnTo>
                    <a:pt x="5537" y="36779"/>
                  </a:lnTo>
                  <a:lnTo>
                    <a:pt x="6504" y="37131"/>
                  </a:lnTo>
                  <a:lnTo>
                    <a:pt x="7515" y="37438"/>
                  </a:lnTo>
                  <a:lnTo>
                    <a:pt x="8525" y="37702"/>
                  </a:lnTo>
                  <a:lnTo>
                    <a:pt x="9536" y="37922"/>
                  </a:lnTo>
                  <a:lnTo>
                    <a:pt x="10547" y="38141"/>
                  </a:lnTo>
                  <a:lnTo>
                    <a:pt x="11557" y="38317"/>
                  </a:lnTo>
                  <a:lnTo>
                    <a:pt x="12568" y="38449"/>
                  </a:lnTo>
                  <a:lnTo>
                    <a:pt x="13623" y="38537"/>
                  </a:lnTo>
                  <a:lnTo>
                    <a:pt x="14633" y="38581"/>
                  </a:lnTo>
                  <a:lnTo>
                    <a:pt x="16699" y="38581"/>
                  </a:lnTo>
                  <a:lnTo>
                    <a:pt x="17753" y="38493"/>
                  </a:lnTo>
                  <a:lnTo>
                    <a:pt x="18764" y="38405"/>
                  </a:lnTo>
                  <a:lnTo>
                    <a:pt x="19774" y="38273"/>
                  </a:lnTo>
                  <a:lnTo>
                    <a:pt x="20829" y="38097"/>
                  </a:lnTo>
                  <a:lnTo>
                    <a:pt x="21840" y="37922"/>
                  </a:lnTo>
                  <a:lnTo>
                    <a:pt x="22850" y="37658"/>
                  </a:lnTo>
                  <a:lnTo>
                    <a:pt x="23817" y="37394"/>
                  </a:lnTo>
                  <a:lnTo>
                    <a:pt x="24828" y="37087"/>
                  </a:lnTo>
                  <a:lnTo>
                    <a:pt x="25794" y="36735"/>
                  </a:lnTo>
                  <a:lnTo>
                    <a:pt x="26761" y="36384"/>
                  </a:lnTo>
                  <a:lnTo>
                    <a:pt x="27684" y="35944"/>
                  </a:lnTo>
                  <a:lnTo>
                    <a:pt x="28651" y="35505"/>
                  </a:lnTo>
                  <a:lnTo>
                    <a:pt x="29529" y="35021"/>
                  </a:lnTo>
                  <a:lnTo>
                    <a:pt x="30452" y="34538"/>
                  </a:lnTo>
                  <a:lnTo>
                    <a:pt x="31331" y="34011"/>
                  </a:lnTo>
                  <a:lnTo>
                    <a:pt x="31111" y="88"/>
                  </a:lnTo>
                  <a:lnTo>
                    <a:pt x="30232" y="484"/>
                  </a:lnTo>
                  <a:lnTo>
                    <a:pt x="29354" y="835"/>
                  </a:lnTo>
                  <a:lnTo>
                    <a:pt x="28431" y="1187"/>
                  </a:lnTo>
                  <a:lnTo>
                    <a:pt x="27508" y="1494"/>
                  </a:lnTo>
                  <a:lnTo>
                    <a:pt x="26585" y="1802"/>
                  </a:lnTo>
                  <a:lnTo>
                    <a:pt x="25663" y="2066"/>
                  </a:lnTo>
                  <a:lnTo>
                    <a:pt x="24696" y="2329"/>
                  </a:lnTo>
                  <a:lnTo>
                    <a:pt x="23729" y="2505"/>
                  </a:lnTo>
                  <a:lnTo>
                    <a:pt x="22762" y="2725"/>
                  </a:lnTo>
                  <a:lnTo>
                    <a:pt x="21752" y="2901"/>
                  </a:lnTo>
                  <a:lnTo>
                    <a:pt x="20741" y="3032"/>
                  </a:lnTo>
                  <a:lnTo>
                    <a:pt x="19730" y="3164"/>
                  </a:lnTo>
                  <a:lnTo>
                    <a:pt x="18764" y="3252"/>
                  </a:lnTo>
                  <a:lnTo>
                    <a:pt x="17709" y="3296"/>
                  </a:lnTo>
                  <a:lnTo>
                    <a:pt x="16699" y="3340"/>
                  </a:lnTo>
                  <a:lnTo>
                    <a:pt x="14677" y="3340"/>
                  </a:lnTo>
                  <a:lnTo>
                    <a:pt x="13667" y="3296"/>
                  </a:lnTo>
                  <a:lnTo>
                    <a:pt x="12656" y="3208"/>
                  </a:lnTo>
                  <a:lnTo>
                    <a:pt x="11645" y="3120"/>
                  </a:lnTo>
                  <a:lnTo>
                    <a:pt x="10635" y="2988"/>
                  </a:lnTo>
                  <a:lnTo>
                    <a:pt x="9624" y="2857"/>
                  </a:lnTo>
                  <a:lnTo>
                    <a:pt x="8657" y="2681"/>
                  </a:lnTo>
                  <a:lnTo>
                    <a:pt x="7647" y="2461"/>
                  </a:lnTo>
                  <a:lnTo>
                    <a:pt x="6680" y="2241"/>
                  </a:lnTo>
                  <a:lnTo>
                    <a:pt x="5713" y="2022"/>
                  </a:lnTo>
                  <a:lnTo>
                    <a:pt x="4747" y="1714"/>
                  </a:lnTo>
                  <a:lnTo>
                    <a:pt x="3824" y="1451"/>
                  </a:lnTo>
                  <a:lnTo>
                    <a:pt x="2901" y="1099"/>
                  </a:lnTo>
                  <a:lnTo>
                    <a:pt x="1978" y="791"/>
                  </a:lnTo>
                  <a:lnTo>
                    <a:pt x="1099" y="396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3"/>
            <p:cNvSpPr/>
            <p:nvPr/>
          </p:nvSpPr>
          <p:spPr>
            <a:xfrm>
              <a:off x="6793678" y="2141442"/>
              <a:ext cx="1354439" cy="1667857"/>
            </a:xfrm>
            <a:custGeom>
              <a:avLst/>
              <a:gdLst/>
              <a:ahLst/>
              <a:cxnLst/>
              <a:rect l="l" t="t" r="r" b="b"/>
              <a:pathLst>
                <a:path w="31331" h="38581" fill="none" extrusionOk="0">
                  <a:moveTo>
                    <a:pt x="221" y="0"/>
                  </a:moveTo>
                  <a:lnTo>
                    <a:pt x="221" y="0"/>
                  </a:lnTo>
                  <a:lnTo>
                    <a:pt x="1099" y="396"/>
                  </a:lnTo>
                  <a:lnTo>
                    <a:pt x="1978" y="791"/>
                  </a:lnTo>
                  <a:lnTo>
                    <a:pt x="2901" y="1099"/>
                  </a:lnTo>
                  <a:lnTo>
                    <a:pt x="3824" y="1451"/>
                  </a:lnTo>
                  <a:lnTo>
                    <a:pt x="4747" y="1714"/>
                  </a:lnTo>
                  <a:lnTo>
                    <a:pt x="5713" y="2022"/>
                  </a:lnTo>
                  <a:lnTo>
                    <a:pt x="6680" y="2241"/>
                  </a:lnTo>
                  <a:lnTo>
                    <a:pt x="7647" y="2461"/>
                  </a:lnTo>
                  <a:lnTo>
                    <a:pt x="8657" y="2681"/>
                  </a:lnTo>
                  <a:lnTo>
                    <a:pt x="9624" y="2857"/>
                  </a:lnTo>
                  <a:lnTo>
                    <a:pt x="10635" y="2988"/>
                  </a:lnTo>
                  <a:lnTo>
                    <a:pt x="11645" y="3120"/>
                  </a:lnTo>
                  <a:lnTo>
                    <a:pt x="12656" y="3208"/>
                  </a:lnTo>
                  <a:lnTo>
                    <a:pt x="13667" y="3296"/>
                  </a:lnTo>
                  <a:lnTo>
                    <a:pt x="14677" y="3340"/>
                  </a:lnTo>
                  <a:lnTo>
                    <a:pt x="15688" y="3340"/>
                  </a:lnTo>
                  <a:lnTo>
                    <a:pt x="15688" y="3340"/>
                  </a:lnTo>
                  <a:lnTo>
                    <a:pt x="16699" y="3340"/>
                  </a:lnTo>
                  <a:lnTo>
                    <a:pt x="17709" y="3296"/>
                  </a:lnTo>
                  <a:lnTo>
                    <a:pt x="18764" y="3252"/>
                  </a:lnTo>
                  <a:lnTo>
                    <a:pt x="19730" y="3164"/>
                  </a:lnTo>
                  <a:lnTo>
                    <a:pt x="20741" y="3032"/>
                  </a:lnTo>
                  <a:lnTo>
                    <a:pt x="21752" y="2901"/>
                  </a:lnTo>
                  <a:lnTo>
                    <a:pt x="22762" y="2725"/>
                  </a:lnTo>
                  <a:lnTo>
                    <a:pt x="23729" y="2505"/>
                  </a:lnTo>
                  <a:lnTo>
                    <a:pt x="24696" y="2329"/>
                  </a:lnTo>
                  <a:lnTo>
                    <a:pt x="25663" y="2066"/>
                  </a:lnTo>
                  <a:lnTo>
                    <a:pt x="26585" y="1802"/>
                  </a:lnTo>
                  <a:lnTo>
                    <a:pt x="27508" y="1494"/>
                  </a:lnTo>
                  <a:lnTo>
                    <a:pt x="28431" y="1187"/>
                  </a:lnTo>
                  <a:lnTo>
                    <a:pt x="29354" y="835"/>
                  </a:lnTo>
                  <a:lnTo>
                    <a:pt x="30232" y="484"/>
                  </a:lnTo>
                  <a:lnTo>
                    <a:pt x="31111" y="88"/>
                  </a:lnTo>
                  <a:lnTo>
                    <a:pt x="31331" y="34011"/>
                  </a:lnTo>
                  <a:lnTo>
                    <a:pt x="31331" y="34011"/>
                  </a:lnTo>
                  <a:lnTo>
                    <a:pt x="30452" y="34538"/>
                  </a:lnTo>
                  <a:lnTo>
                    <a:pt x="29529" y="35021"/>
                  </a:lnTo>
                  <a:lnTo>
                    <a:pt x="28651" y="35505"/>
                  </a:lnTo>
                  <a:lnTo>
                    <a:pt x="27684" y="35944"/>
                  </a:lnTo>
                  <a:lnTo>
                    <a:pt x="26761" y="36384"/>
                  </a:lnTo>
                  <a:lnTo>
                    <a:pt x="25794" y="36735"/>
                  </a:lnTo>
                  <a:lnTo>
                    <a:pt x="24828" y="37087"/>
                  </a:lnTo>
                  <a:lnTo>
                    <a:pt x="23817" y="37394"/>
                  </a:lnTo>
                  <a:lnTo>
                    <a:pt x="22850" y="37658"/>
                  </a:lnTo>
                  <a:lnTo>
                    <a:pt x="21840" y="37922"/>
                  </a:lnTo>
                  <a:lnTo>
                    <a:pt x="20829" y="38097"/>
                  </a:lnTo>
                  <a:lnTo>
                    <a:pt x="19774" y="38273"/>
                  </a:lnTo>
                  <a:lnTo>
                    <a:pt x="18764" y="38405"/>
                  </a:lnTo>
                  <a:lnTo>
                    <a:pt x="17753" y="38493"/>
                  </a:lnTo>
                  <a:lnTo>
                    <a:pt x="16699" y="38581"/>
                  </a:lnTo>
                  <a:lnTo>
                    <a:pt x="15688" y="38581"/>
                  </a:lnTo>
                  <a:lnTo>
                    <a:pt x="15688" y="38581"/>
                  </a:lnTo>
                  <a:lnTo>
                    <a:pt x="14633" y="38581"/>
                  </a:lnTo>
                  <a:lnTo>
                    <a:pt x="13623" y="38537"/>
                  </a:lnTo>
                  <a:lnTo>
                    <a:pt x="12568" y="38449"/>
                  </a:lnTo>
                  <a:lnTo>
                    <a:pt x="11557" y="38317"/>
                  </a:lnTo>
                  <a:lnTo>
                    <a:pt x="10547" y="38141"/>
                  </a:lnTo>
                  <a:lnTo>
                    <a:pt x="9536" y="37922"/>
                  </a:lnTo>
                  <a:lnTo>
                    <a:pt x="8525" y="37702"/>
                  </a:lnTo>
                  <a:lnTo>
                    <a:pt x="7515" y="37438"/>
                  </a:lnTo>
                  <a:lnTo>
                    <a:pt x="6504" y="37131"/>
                  </a:lnTo>
                  <a:lnTo>
                    <a:pt x="5537" y="36779"/>
                  </a:lnTo>
                  <a:lnTo>
                    <a:pt x="4571" y="36428"/>
                  </a:lnTo>
                  <a:lnTo>
                    <a:pt x="3648" y="35988"/>
                  </a:lnTo>
                  <a:lnTo>
                    <a:pt x="2681" y="35549"/>
                  </a:lnTo>
                  <a:lnTo>
                    <a:pt x="1802" y="35109"/>
                  </a:lnTo>
                  <a:lnTo>
                    <a:pt x="880" y="34582"/>
                  </a:lnTo>
                  <a:lnTo>
                    <a:pt x="1" y="340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33"/>
            <p:cNvSpPr/>
            <p:nvPr/>
          </p:nvSpPr>
          <p:spPr>
            <a:xfrm>
              <a:off x="6788015" y="2128127"/>
              <a:ext cx="1371515" cy="1692584"/>
            </a:xfrm>
            <a:custGeom>
              <a:avLst/>
              <a:gdLst/>
              <a:ahLst/>
              <a:cxnLst/>
              <a:rect l="l" t="t" r="r" b="b"/>
              <a:pathLst>
                <a:path w="31726" h="39153" extrusionOk="0">
                  <a:moveTo>
                    <a:pt x="31462" y="1"/>
                  </a:moveTo>
                  <a:lnTo>
                    <a:pt x="31110" y="177"/>
                  </a:lnTo>
                  <a:lnTo>
                    <a:pt x="30276" y="528"/>
                  </a:lnTo>
                  <a:lnTo>
                    <a:pt x="29397" y="924"/>
                  </a:lnTo>
                  <a:lnTo>
                    <a:pt x="28518" y="1231"/>
                  </a:lnTo>
                  <a:lnTo>
                    <a:pt x="27595" y="1539"/>
                  </a:lnTo>
                  <a:lnTo>
                    <a:pt x="26672" y="1846"/>
                  </a:lnTo>
                  <a:lnTo>
                    <a:pt x="25750" y="2110"/>
                  </a:lnTo>
                  <a:lnTo>
                    <a:pt x="23860" y="2549"/>
                  </a:lnTo>
                  <a:lnTo>
                    <a:pt x="21883" y="2901"/>
                  </a:lnTo>
                  <a:lnTo>
                    <a:pt x="19905" y="3165"/>
                  </a:lnTo>
                  <a:lnTo>
                    <a:pt x="17928" y="3340"/>
                  </a:lnTo>
                  <a:lnTo>
                    <a:pt x="16917" y="3384"/>
                  </a:lnTo>
                  <a:lnTo>
                    <a:pt x="14808" y="3384"/>
                  </a:lnTo>
                  <a:lnTo>
                    <a:pt x="13798" y="3340"/>
                  </a:lnTo>
                  <a:lnTo>
                    <a:pt x="12787" y="3253"/>
                  </a:lnTo>
                  <a:lnTo>
                    <a:pt x="11820" y="3165"/>
                  </a:lnTo>
                  <a:lnTo>
                    <a:pt x="9799" y="2901"/>
                  </a:lnTo>
                  <a:lnTo>
                    <a:pt x="7822" y="2506"/>
                  </a:lnTo>
                  <a:lnTo>
                    <a:pt x="5932" y="2066"/>
                  </a:lnTo>
                  <a:lnTo>
                    <a:pt x="4965" y="1802"/>
                  </a:lnTo>
                  <a:lnTo>
                    <a:pt x="4043" y="1495"/>
                  </a:lnTo>
                  <a:lnTo>
                    <a:pt x="3120" y="1187"/>
                  </a:lnTo>
                  <a:lnTo>
                    <a:pt x="2241" y="836"/>
                  </a:lnTo>
                  <a:lnTo>
                    <a:pt x="1318" y="484"/>
                  </a:lnTo>
                  <a:lnTo>
                    <a:pt x="483" y="89"/>
                  </a:lnTo>
                  <a:lnTo>
                    <a:pt x="264" y="572"/>
                  </a:lnTo>
                  <a:lnTo>
                    <a:pt x="1142" y="968"/>
                  </a:lnTo>
                  <a:lnTo>
                    <a:pt x="2021" y="1319"/>
                  </a:lnTo>
                  <a:lnTo>
                    <a:pt x="2944" y="1671"/>
                  </a:lnTo>
                  <a:lnTo>
                    <a:pt x="3867" y="1978"/>
                  </a:lnTo>
                  <a:lnTo>
                    <a:pt x="4790" y="2286"/>
                  </a:lnTo>
                  <a:lnTo>
                    <a:pt x="5756" y="2549"/>
                  </a:lnTo>
                  <a:lnTo>
                    <a:pt x="6723" y="2813"/>
                  </a:lnTo>
                  <a:lnTo>
                    <a:pt x="7734" y="3033"/>
                  </a:lnTo>
                  <a:lnTo>
                    <a:pt x="8700" y="3253"/>
                  </a:lnTo>
                  <a:lnTo>
                    <a:pt x="9711" y="3428"/>
                  </a:lnTo>
                  <a:lnTo>
                    <a:pt x="10722" y="3560"/>
                  </a:lnTo>
                  <a:lnTo>
                    <a:pt x="11732" y="3692"/>
                  </a:lnTo>
                  <a:lnTo>
                    <a:pt x="12743" y="3780"/>
                  </a:lnTo>
                  <a:lnTo>
                    <a:pt x="13798" y="3868"/>
                  </a:lnTo>
                  <a:lnTo>
                    <a:pt x="14808" y="3912"/>
                  </a:lnTo>
                  <a:lnTo>
                    <a:pt x="15951" y="3912"/>
                  </a:lnTo>
                  <a:lnTo>
                    <a:pt x="17928" y="3868"/>
                  </a:lnTo>
                  <a:lnTo>
                    <a:pt x="19861" y="3736"/>
                  </a:lnTo>
                  <a:lnTo>
                    <a:pt x="21839" y="3472"/>
                  </a:lnTo>
                  <a:lnTo>
                    <a:pt x="23728" y="3121"/>
                  </a:lnTo>
                  <a:lnTo>
                    <a:pt x="25618" y="2681"/>
                  </a:lnTo>
                  <a:lnTo>
                    <a:pt x="27463" y="2154"/>
                  </a:lnTo>
                  <a:lnTo>
                    <a:pt x="29265" y="1539"/>
                  </a:lnTo>
                  <a:lnTo>
                    <a:pt x="30100" y="1187"/>
                  </a:lnTo>
                  <a:lnTo>
                    <a:pt x="30979" y="836"/>
                  </a:lnTo>
                  <a:lnTo>
                    <a:pt x="31198" y="34143"/>
                  </a:lnTo>
                  <a:lnTo>
                    <a:pt x="30319" y="34670"/>
                  </a:lnTo>
                  <a:lnTo>
                    <a:pt x="29441" y="35154"/>
                  </a:lnTo>
                  <a:lnTo>
                    <a:pt x="28562" y="35637"/>
                  </a:lnTo>
                  <a:lnTo>
                    <a:pt x="27639" y="36076"/>
                  </a:lnTo>
                  <a:lnTo>
                    <a:pt x="26716" y="36472"/>
                  </a:lnTo>
                  <a:lnTo>
                    <a:pt x="25750" y="36823"/>
                  </a:lnTo>
                  <a:lnTo>
                    <a:pt x="24783" y="37175"/>
                  </a:lnTo>
                  <a:lnTo>
                    <a:pt x="23816" y="37483"/>
                  </a:lnTo>
                  <a:lnTo>
                    <a:pt x="22849" y="37746"/>
                  </a:lnTo>
                  <a:lnTo>
                    <a:pt x="21839" y="37966"/>
                  </a:lnTo>
                  <a:lnTo>
                    <a:pt x="20828" y="38186"/>
                  </a:lnTo>
                  <a:lnTo>
                    <a:pt x="19861" y="38317"/>
                  </a:lnTo>
                  <a:lnTo>
                    <a:pt x="18851" y="38449"/>
                  </a:lnTo>
                  <a:lnTo>
                    <a:pt x="17840" y="38537"/>
                  </a:lnTo>
                  <a:lnTo>
                    <a:pt x="16830" y="38625"/>
                  </a:lnTo>
                  <a:lnTo>
                    <a:pt x="14720" y="38625"/>
                  </a:lnTo>
                  <a:lnTo>
                    <a:pt x="13710" y="38537"/>
                  </a:lnTo>
                  <a:lnTo>
                    <a:pt x="12699" y="38449"/>
                  </a:lnTo>
                  <a:lnTo>
                    <a:pt x="11688" y="38317"/>
                  </a:lnTo>
                  <a:lnTo>
                    <a:pt x="10678" y="38186"/>
                  </a:lnTo>
                  <a:lnTo>
                    <a:pt x="9667" y="37966"/>
                  </a:lnTo>
                  <a:lnTo>
                    <a:pt x="8700" y="37746"/>
                  </a:lnTo>
                  <a:lnTo>
                    <a:pt x="7690" y="37483"/>
                  </a:lnTo>
                  <a:lnTo>
                    <a:pt x="6723" y="37175"/>
                  </a:lnTo>
                  <a:lnTo>
                    <a:pt x="5756" y="36823"/>
                  </a:lnTo>
                  <a:lnTo>
                    <a:pt x="4790" y="36472"/>
                  </a:lnTo>
                  <a:lnTo>
                    <a:pt x="3867" y="36076"/>
                  </a:lnTo>
                  <a:lnTo>
                    <a:pt x="2944" y="35637"/>
                  </a:lnTo>
                  <a:lnTo>
                    <a:pt x="2021" y="35154"/>
                  </a:lnTo>
                  <a:lnTo>
                    <a:pt x="1142" y="34670"/>
                  </a:lnTo>
                  <a:lnTo>
                    <a:pt x="264" y="34143"/>
                  </a:lnTo>
                  <a:lnTo>
                    <a:pt x="0" y="34582"/>
                  </a:lnTo>
                  <a:lnTo>
                    <a:pt x="879" y="35110"/>
                  </a:lnTo>
                  <a:lnTo>
                    <a:pt x="1758" y="35637"/>
                  </a:lnTo>
                  <a:lnTo>
                    <a:pt x="2680" y="36120"/>
                  </a:lnTo>
                  <a:lnTo>
                    <a:pt x="3647" y="36560"/>
                  </a:lnTo>
                  <a:lnTo>
                    <a:pt x="4614" y="36955"/>
                  </a:lnTo>
                  <a:lnTo>
                    <a:pt x="5581" y="37351"/>
                  </a:lnTo>
                  <a:lnTo>
                    <a:pt x="6547" y="37658"/>
                  </a:lnTo>
                  <a:lnTo>
                    <a:pt x="7558" y="37966"/>
                  </a:lnTo>
                  <a:lnTo>
                    <a:pt x="8569" y="38274"/>
                  </a:lnTo>
                  <a:lnTo>
                    <a:pt x="9579" y="38493"/>
                  </a:lnTo>
                  <a:lnTo>
                    <a:pt x="10590" y="38713"/>
                  </a:lnTo>
                  <a:lnTo>
                    <a:pt x="11601" y="38845"/>
                  </a:lnTo>
                  <a:lnTo>
                    <a:pt x="12655" y="38977"/>
                  </a:lnTo>
                  <a:lnTo>
                    <a:pt x="13666" y="39064"/>
                  </a:lnTo>
                  <a:lnTo>
                    <a:pt x="14720" y="39152"/>
                  </a:lnTo>
                  <a:lnTo>
                    <a:pt x="16830" y="39152"/>
                  </a:lnTo>
                  <a:lnTo>
                    <a:pt x="17884" y="39064"/>
                  </a:lnTo>
                  <a:lnTo>
                    <a:pt x="18939" y="38977"/>
                  </a:lnTo>
                  <a:lnTo>
                    <a:pt x="19949" y="38845"/>
                  </a:lnTo>
                  <a:lnTo>
                    <a:pt x="21004" y="38669"/>
                  </a:lnTo>
                  <a:lnTo>
                    <a:pt x="22015" y="38493"/>
                  </a:lnTo>
                  <a:lnTo>
                    <a:pt x="23025" y="38230"/>
                  </a:lnTo>
                  <a:lnTo>
                    <a:pt x="24036" y="37966"/>
                  </a:lnTo>
                  <a:lnTo>
                    <a:pt x="25047" y="37658"/>
                  </a:lnTo>
                  <a:lnTo>
                    <a:pt x="26013" y="37307"/>
                  </a:lnTo>
                  <a:lnTo>
                    <a:pt x="26980" y="36911"/>
                  </a:lnTo>
                  <a:lnTo>
                    <a:pt x="27947" y="36516"/>
                  </a:lnTo>
                  <a:lnTo>
                    <a:pt x="28869" y="36076"/>
                  </a:lnTo>
                  <a:lnTo>
                    <a:pt x="29792" y="35593"/>
                  </a:lnTo>
                  <a:lnTo>
                    <a:pt x="30715" y="35066"/>
                  </a:lnTo>
                  <a:lnTo>
                    <a:pt x="31594" y="34539"/>
                  </a:lnTo>
                  <a:lnTo>
                    <a:pt x="31726" y="34451"/>
                  </a:lnTo>
                  <a:lnTo>
                    <a:pt x="31462" y="1"/>
                  </a:lnTo>
                  <a:close/>
                </a:path>
              </a:pathLst>
            </a:custGeom>
            <a:solidFill>
              <a:srgbClr val="0B0E4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33"/>
            <p:cNvSpPr/>
            <p:nvPr/>
          </p:nvSpPr>
          <p:spPr>
            <a:xfrm>
              <a:off x="6780407" y="1123289"/>
              <a:ext cx="1386732" cy="3022253"/>
            </a:xfrm>
            <a:custGeom>
              <a:avLst/>
              <a:gdLst/>
              <a:ahLst/>
              <a:cxnLst/>
              <a:rect l="l" t="t" r="r" b="b"/>
              <a:pathLst>
                <a:path w="32078" h="69911" extrusionOk="0">
                  <a:moveTo>
                    <a:pt x="18807" y="659"/>
                  </a:moveTo>
                  <a:lnTo>
                    <a:pt x="18851" y="3120"/>
                  </a:lnTo>
                  <a:lnTo>
                    <a:pt x="18895" y="4262"/>
                  </a:lnTo>
                  <a:lnTo>
                    <a:pt x="18983" y="5317"/>
                  </a:lnTo>
                  <a:lnTo>
                    <a:pt x="19159" y="6328"/>
                  </a:lnTo>
                  <a:lnTo>
                    <a:pt x="19290" y="6811"/>
                  </a:lnTo>
                  <a:lnTo>
                    <a:pt x="19422" y="7250"/>
                  </a:lnTo>
                  <a:lnTo>
                    <a:pt x="19598" y="7690"/>
                  </a:lnTo>
                  <a:lnTo>
                    <a:pt x="19774" y="8085"/>
                  </a:lnTo>
                  <a:lnTo>
                    <a:pt x="20037" y="8525"/>
                  </a:lnTo>
                  <a:lnTo>
                    <a:pt x="20257" y="8876"/>
                  </a:lnTo>
                  <a:lnTo>
                    <a:pt x="20741" y="9491"/>
                  </a:lnTo>
                  <a:lnTo>
                    <a:pt x="21268" y="10063"/>
                  </a:lnTo>
                  <a:lnTo>
                    <a:pt x="21795" y="10590"/>
                  </a:lnTo>
                  <a:lnTo>
                    <a:pt x="22366" y="11117"/>
                  </a:lnTo>
                  <a:lnTo>
                    <a:pt x="23553" y="12084"/>
                  </a:lnTo>
                  <a:lnTo>
                    <a:pt x="24783" y="12963"/>
                  </a:lnTo>
                  <a:lnTo>
                    <a:pt x="26057" y="13929"/>
                  </a:lnTo>
                  <a:lnTo>
                    <a:pt x="26717" y="14457"/>
                  </a:lnTo>
                  <a:lnTo>
                    <a:pt x="27332" y="14940"/>
                  </a:lnTo>
                  <a:lnTo>
                    <a:pt x="27903" y="15511"/>
                  </a:lnTo>
                  <a:lnTo>
                    <a:pt x="28474" y="16083"/>
                  </a:lnTo>
                  <a:lnTo>
                    <a:pt x="29001" y="16698"/>
                  </a:lnTo>
                  <a:lnTo>
                    <a:pt x="29441" y="17357"/>
                  </a:lnTo>
                  <a:lnTo>
                    <a:pt x="29792" y="17928"/>
                  </a:lnTo>
                  <a:lnTo>
                    <a:pt x="30056" y="18455"/>
                  </a:lnTo>
                  <a:lnTo>
                    <a:pt x="30320" y="19070"/>
                  </a:lnTo>
                  <a:lnTo>
                    <a:pt x="30495" y="19642"/>
                  </a:lnTo>
                  <a:lnTo>
                    <a:pt x="30715" y="20257"/>
                  </a:lnTo>
                  <a:lnTo>
                    <a:pt x="30847" y="20872"/>
                  </a:lnTo>
                  <a:lnTo>
                    <a:pt x="31067" y="22146"/>
                  </a:lnTo>
                  <a:lnTo>
                    <a:pt x="31199" y="23421"/>
                  </a:lnTo>
                  <a:lnTo>
                    <a:pt x="31286" y="24651"/>
                  </a:lnTo>
                  <a:lnTo>
                    <a:pt x="31330" y="25881"/>
                  </a:lnTo>
                  <a:lnTo>
                    <a:pt x="31330" y="27068"/>
                  </a:lnTo>
                  <a:lnTo>
                    <a:pt x="31506" y="64945"/>
                  </a:lnTo>
                  <a:lnTo>
                    <a:pt x="30627" y="65428"/>
                  </a:lnTo>
                  <a:lnTo>
                    <a:pt x="29748" y="65956"/>
                  </a:lnTo>
                  <a:lnTo>
                    <a:pt x="28826" y="66395"/>
                  </a:lnTo>
                  <a:lnTo>
                    <a:pt x="27903" y="66834"/>
                  </a:lnTo>
                  <a:lnTo>
                    <a:pt x="26980" y="67230"/>
                  </a:lnTo>
                  <a:lnTo>
                    <a:pt x="26013" y="67581"/>
                  </a:lnTo>
                  <a:lnTo>
                    <a:pt x="25047" y="67933"/>
                  </a:lnTo>
                  <a:lnTo>
                    <a:pt x="24080" y="68240"/>
                  </a:lnTo>
                  <a:lnTo>
                    <a:pt x="23113" y="68504"/>
                  </a:lnTo>
                  <a:lnTo>
                    <a:pt x="22103" y="68724"/>
                  </a:lnTo>
                  <a:lnTo>
                    <a:pt x="21136" y="68900"/>
                  </a:lnTo>
                  <a:lnTo>
                    <a:pt x="20125" y="69075"/>
                  </a:lnTo>
                  <a:lnTo>
                    <a:pt x="19115" y="69207"/>
                  </a:lnTo>
                  <a:lnTo>
                    <a:pt x="18104" y="69295"/>
                  </a:lnTo>
                  <a:lnTo>
                    <a:pt x="17093" y="69339"/>
                  </a:lnTo>
                  <a:lnTo>
                    <a:pt x="16083" y="69383"/>
                  </a:lnTo>
                  <a:lnTo>
                    <a:pt x="15028" y="69383"/>
                  </a:lnTo>
                  <a:lnTo>
                    <a:pt x="14018" y="69295"/>
                  </a:lnTo>
                  <a:lnTo>
                    <a:pt x="13007" y="69207"/>
                  </a:lnTo>
                  <a:lnTo>
                    <a:pt x="11996" y="69075"/>
                  </a:lnTo>
                  <a:lnTo>
                    <a:pt x="10986" y="68944"/>
                  </a:lnTo>
                  <a:lnTo>
                    <a:pt x="9975" y="68724"/>
                  </a:lnTo>
                  <a:lnTo>
                    <a:pt x="8964" y="68504"/>
                  </a:lnTo>
                  <a:lnTo>
                    <a:pt x="7998" y="68240"/>
                  </a:lnTo>
                  <a:lnTo>
                    <a:pt x="6987" y="67933"/>
                  </a:lnTo>
                  <a:lnTo>
                    <a:pt x="6020" y="67625"/>
                  </a:lnTo>
                  <a:lnTo>
                    <a:pt x="5097" y="67230"/>
                  </a:lnTo>
                  <a:lnTo>
                    <a:pt x="4131" y="66834"/>
                  </a:lnTo>
                  <a:lnTo>
                    <a:pt x="3208" y="66439"/>
                  </a:lnTo>
                  <a:lnTo>
                    <a:pt x="2285" y="65956"/>
                  </a:lnTo>
                  <a:lnTo>
                    <a:pt x="1406" y="65472"/>
                  </a:lnTo>
                  <a:lnTo>
                    <a:pt x="528" y="64945"/>
                  </a:lnTo>
                  <a:lnTo>
                    <a:pt x="703" y="27068"/>
                  </a:lnTo>
                  <a:lnTo>
                    <a:pt x="703" y="25881"/>
                  </a:lnTo>
                  <a:lnTo>
                    <a:pt x="747" y="24651"/>
                  </a:lnTo>
                  <a:lnTo>
                    <a:pt x="835" y="23421"/>
                  </a:lnTo>
                  <a:lnTo>
                    <a:pt x="967" y="22146"/>
                  </a:lnTo>
                  <a:lnTo>
                    <a:pt x="1187" y="20872"/>
                  </a:lnTo>
                  <a:lnTo>
                    <a:pt x="1318" y="20257"/>
                  </a:lnTo>
                  <a:lnTo>
                    <a:pt x="1538" y="19642"/>
                  </a:lnTo>
                  <a:lnTo>
                    <a:pt x="1714" y="19070"/>
                  </a:lnTo>
                  <a:lnTo>
                    <a:pt x="1978" y="18455"/>
                  </a:lnTo>
                  <a:lnTo>
                    <a:pt x="2241" y="17928"/>
                  </a:lnTo>
                  <a:lnTo>
                    <a:pt x="2593" y="17357"/>
                  </a:lnTo>
                  <a:lnTo>
                    <a:pt x="3032" y="16698"/>
                  </a:lnTo>
                  <a:lnTo>
                    <a:pt x="3560" y="16083"/>
                  </a:lnTo>
                  <a:lnTo>
                    <a:pt x="4131" y="15511"/>
                  </a:lnTo>
                  <a:lnTo>
                    <a:pt x="4702" y="14940"/>
                  </a:lnTo>
                  <a:lnTo>
                    <a:pt x="5317" y="14457"/>
                  </a:lnTo>
                  <a:lnTo>
                    <a:pt x="5976" y="13929"/>
                  </a:lnTo>
                  <a:lnTo>
                    <a:pt x="7251" y="12963"/>
                  </a:lnTo>
                  <a:lnTo>
                    <a:pt x="8481" y="12084"/>
                  </a:lnTo>
                  <a:lnTo>
                    <a:pt x="9667" y="11117"/>
                  </a:lnTo>
                  <a:lnTo>
                    <a:pt x="10239" y="10590"/>
                  </a:lnTo>
                  <a:lnTo>
                    <a:pt x="10766" y="10063"/>
                  </a:lnTo>
                  <a:lnTo>
                    <a:pt x="11293" y="9491"/>
                  </a:lnTo>
                  <a:lnTo>
                    <a:pt x="11777" y="8876"/>
                  </a:lnTo>
                  <a:lnTo>
                    <a:pt x="11996" y="8525"/>
                  </a:lnTo>
                  <a:lnTo>
                    <a:pt x="12216" y="8129"/>
                  </a:lnTo>
                  <a:lnTo>
                    <a:pt x="12436" y="7690"/>
                  </a:lnTo>
                  <a:lnTo>
                    <a:pt x="12611" y="7250"/>
                  </a:lnTo>
                  <a:lnTo>
                    <a:pt x="12743" y="6811"/>
                  </a:lnTo>
                  <a:lnTo>
                    <a:pt x="12831" y="6372"/>
                  </a:lnTo>
                  <a:lnTo>
                    <a:pt x="13007" y="5361"/>
                  </a:lnTo>
                  <a:lnTo>
                    <a:pt x="13139" y="4306"/>
                  </a:lnTo>
                  <a:lnTo>
                    <a:pt x="13183" y="3208"/>
                  </a:lnTo>
                  <a:lnTo>
                    <a:pt x="13227" y="791"/>
                  </a:lnTo>
                  <a:lnTo>
                    <a:pt x="13886" y="967"/>
                  </a:lnTo>
                  <a:lnTo>
                    <a:pt x="14589" y="1055"/>
                  </a:lnTo>
                  <a:lnTo>
                    <a:pt x="15336" y="1143"/>
                  </a:lnTo>
                  <a:lnTo>
                    <a:pt x="16039" y="1143"/>
                  </a:lnTo>
                  <a:lnTo>
                    <a:pt x="16742" y="1099"/>
                  </a:lnTo>
                  <a:lnTo>
                    <a:pt x="17445" y="1011"/>
                  </a:lnTo>
                  <a:lnTo>
                    <a:pt x="18148" y="879"/>
                  </a:lnTo>
                  <a:lnTo>
                    <a:pt x="18807" y="659"/>
                  </a:lnTo>
                  <a:close/>
                  <a:moveTo>
                    <a:pt x="19115" y="0"/>
                  </a:moveTo>
                  <a:lnTo>
                    <a:pt x="19027" y="44"/>
                  </a:lnTo>
                  <a:lnTo>
                    <a:pt x="18280" y="264"/>
                  </a:lnTo>
                  <a:lnTo>
                    <a:pt x="17533" y="440"/>
                  </a:lnTo>
                  <a:lnTo>
                    <a:pt x="16786" y="571"/>
                  </a:lnTo>
                  <a:lnTo>
                    <a:pt x="16039" y="615"/>
                  </a:lnTo>
                  <a:lnTo>
                    <a:pt x="15248" y="615"/>
                  </a:lnTo>
                  <a:lnTo>
                    <a:pt x="14501" y="527"/>
                  </a:lnTo>
                  <a:lnTo>
                    <a:pt x="13754" y="352"/>
                  </a:lnTo>
                  <a:lnTo>
                    <a:pt x="13007" y="176"/>
                  </a:lnTo>
                  <a:lnTo>
                    <a:pt x="12875" y="176"/>
                  </a:lnTo>
                  <a:lnTo>
                    <a:pt x="12743" y="220"/>
                  </a:lnTo>
                  <a:lnTo>
                    <a:pt x="12699" y="308"/>
                  </a:lnTo>
                  <a:lnTo>
                    <a:pt x="12699" y="396"/>
                  </a:lnTo>
                  <a:lnTo>
                    <a:pt x="12699" y="483"/>
                  </a:lnTo>
                  <a:lnTo>
                    <a:pt x="12655" y="2944"/>
                  </a:lnTo>
                  <a:lnTo>
                    <a:pt x="12611" y="4087"/>
                  </a:lnTo>
                  <a:lnTo>
                    <a:pt x="12524" y="5097"/>
                  </a:lnTo>
                  <a:lnTo>
                    <a:pt x="12348" y="6108"/>
                  </a:lnTo>
                  <a:lnTo>
                    <a:pt x="12260" y="6547"/>
                  </a:lnTo>
                  <a:lnTo>
                    <a:pt x="12128" y="6987"/>
                  </a:lnTo>
                  <a:lnTo>
                    <a:pt x="11952" y="7426"/>
                  </a:lnTo>
                  <a:lnTo>
                    <a:pt x="11777" y="7822"/>
                  </a:lnTo>
                  <a:lnTo>
                    <a:pt x="11557" y="8217"/>
                  </a:lnTo>
                  <a:lnTo>
                    <a:pt x="11337" y="8569"/>
                  </a:lnTo>
                  <a:lnTo>
                    <a:pt x="10854" y="9140"/>
                  </a:lnTo>
                  <a:lnTo>
                    <a:pt x="10370" y="9711"/>
                  </a:lnTo>
                  <a:lnTo>
                    <a:pt x="9843" y="10238"/>
                  </a:lnTo>
                  <a:lnTo>
                    <a:pt x="9316" y="10722"/>
                  </a:lnTo>
                  <a:lnTo>
                    <a:pt x="8129" y="11644"/>
                  </a:lnTo>
                  <a:lnTo>
                    <a:pt x="6943" y="12523"/>
                  </a:lnTo>
                  <a:lnTo>
                    <a:pt x="5625" y="13534"/>
                  </a:lnTo>
                  <a:lnTo>
                    <a:pt x="4966" y="14061"/>
                  </a:lnTo>
                  <a:lnTo>
                    <a:pt x="4350" y="14589"/>
                  </a:lnTo>
                  <a:lnTo>
                    <a:pt x="3735" y="15160"/>
                  </a:lnTo>
                  <a:lnTo>
                    <a:pt x="3164" y="15731"/>
                  </a:lnTo>
                  <a:lnTo>
                    <a:pt x="2637" y="16390"/>
                  </a:lnTo>
                  <a:lnTo>
                    <a:pt x="2153" y="17093"/>
                  </a:lnTo>
                  <a:lnTo>
                    <a:pt x="1802" y="17664"/>
                  </a:lnTo>
                  <a:lnTo>
                    <a:pt x="1494" y="18236"/>
                  </a:lnTo>
                  <a:lnTo>
                    <a:pt x="1231" y="18851"/>
                  </a:lnTo>
                  <a:lnTo>
                    <a:pt x="1011" y="19466"/>
                  </a:lnTo>
                  <a:lnTo>
                    <a:pt x="835" y="20081"/>
                  </a:lnTo>
                  <a:lnTo>
                    <a:pt x="659" y="20740"/>
                  </a:lnTo>
                  <a:lnTo>
                    <a:pt x="571" y="21399"/>
                  </a:lnTo>
                  <a:lnTo>
                    <a:pt x="440" y="22015"/>
                  </a:lnTo>
                  <a:lnTo>
                    <a:pt x="308" y="23333"/>
                  </a:lnTo>
                  <a:lnTo>
                    <a:pt x="220" y="24607"/>
                  </a:lnTo>
                  <a:lnTo>
                    <a:pt x="176" y="25881"/>
                  </a:lnTo>
                  <a:lnTo>
                    <a:pt x="176" y="27068"/>
                  </a:lnTo>
                  <a:lnTo>
                    <a:pt x="0" y="65033"/>
                  </a:lnTo>
                  <a:lnTo>
                    <a:pt x="44" y="65165"/>
                  </a:lnTo>
                  <a:lnTo>
                    <a:pt x="88" y="65209"/>
                  </a:lnTo>
                  <a:lnTo>
                    <a:pt x="176" y="65340"/>
                  </a:lnTo>
                  <a:lnTo>
                    <a:pt x="1055" y="65868"/>
                  </a:lnTo>
                  <a:lnTo>
                    <a:pt x="1978" y="66395"/>
                  </a:lnTo>
                  <a:lnTo>
                    <a:pt x="2900" y="66834"/>
                  </a:lnTo>
                  <a:lnTo>
                    <a:pt x="3823" y="67274"/>
                  </a:lnTo>
                  <a:lnTo>
                    <a:pt x="4790" y="67713"/>
                  </a:lnTo>
                  <a:lnTo>
                    <a:pt x="5757" y="68065"/>
                  </a:lnTo>
                  <a:lnTo>
                    <a:pt x="6767" y="68416"/>
                  </a:lnTo>
                  <a:lnTo>
                    <a:pt x="7778" y="68724"/>
                  </a:lnTo>
                  <a:lnTo>
                    <a:pt x="8789" y="68987"/>
                  </a:lnTo>
                  <a:lnTo>
                    <a:pt x="9799" y="69251"/>
                  </a:lnTo>
                  <a:lnTo>
                    <a:pt x="10810" y="69427"/>
                  </a:lnTo>
                  <a:lnTo>
                    <a:pt x="11864" y="69603"/>
                  </a:lnTo>
                  <a:lnTo>
                    <a:pt x="12875" y="69734"/>
                  </a:lnTo>
                  <a:lnTo>
                    <a:pt x="13930" y="69822"/>
                  </a:lnTo>
                  <a:lnTo>
                    <a:pt x="14984" y="69910"/>
                  </a:lnTo>
                  <a:lnTo>
                    <a:pt x="16083" y="69910"/>
                  </a:lnTo>
                  <a:lnTo>
                    <a:pt x="17093" y="69866"/>
                  </a:lnTo>
                  <a:lnTo>
                    <a:pt x="18148" y="69822"/>
                  </a:lnTo>
                  <a:lnTo>
                    <a:pt x="19203" y="69734"/>
                  </a:lnTo>
                  <a:lnTo>
                    <a:pt x="20213" y="69603"/>
                  </a:lnTo>
                  <a:lnTo>
                    <a:pt x="21268" y="69427"/>
                  </a:lnTo>
                  <a:lnTo>
                    <a:pt x="22278" y="69207"/>
                  </a:lnTo>
                  <a:lnTo>
                    <a:pt x="23333" y="68987"/>
                  </a:lnTo>
                  <a:lnTo>
                    <a:pt x="24344" y="68724"/>
                  </a:lnTo>
                  <a:lnTo>
                    <a:pt x="25354" y="68372"/>
                  </a:lnTo>
                  <a:lnTo>
                    <a:pt x="26321" y="68065"/>
                  </a:lnTo>
                  <a:lnTo>
                    <a:pt x="27288" y="67669"/>
                  </a:lnTo>
                  <a:lnTo>
                    <a:pt x="28254" y="67230"/>
                  </a:lnTo>
                  <a:lnTo>
                    <a:pt x="29221" y="66790"/>
                  </a:lnTo>
                  <a:lnTo>
                    <a:pt x="30144" y="66307"/>
                  </a:lnTo>
                  <a:lnTo>
                    <a:pt x="31067" y="65824"/>
                  </a:lnTo>
                  <a:lnTo>
                    <a:pt x="31946" y="65252"/>
                  </a:lnTo>
                  <a:lnTo>
                    <a:pt x="31989" y="65209"/>
                  </a:lnTo>
                  <a:lnTo>
                    <a:pt x="32033" y="65121"/>
                  </a:lnTo>
                  <a:lnTo>
                    <a:pt x="32077" y="65077"/>
                  </a:lnTo>
                  <a:lnTo>
                    <a:pt x="32033" y="64989"/>
                  </a:lnTo>
                  <a:lnTo>
                    <a:pt x="32033" y="64901"/>
                  </a:lnTo>
                  <a:lnTo>
                    <a:pt x="31858" y="27068"/>
                  </a:lnTo>
                  <a:lnTo>
                    <a:pt x="31858" y="25881"/>
                  </a:lnTo>
                  <a:lnTo>
                    <a:pt x="31814" y="24607"/>
                  </a:lnTo>
                  <a:lnTo>
                    <a:pt x="31726" y="23333"/>
                  </a:lnTo>
                  <a:lnTo>
                    <a:pt x="31594" y="22015"/>
                  </a:lnTo>
                  <a:lnTo>
                    <a:pt x="31462" y="21399"/>
                  </a:lnTo>
                  <a:lnTo>
                    <a:pt x="31330" y="20740"/>
                  </a:lnTo>
                  <a:lnTo>
                    <a:pt x="31199" y="20081"/>
                  </a:lnTo>
                  <a:lnTo>
                    <a:pt x="31023" y="19466"/>
                  </a:lnTo>
                  <a:lnTo>
                    <a:pt x="30803" y="18851"/>
                  </a:lnTo>
                  <a:lnTo>
                    <a:pt x="30539" y="18236"/>
                  </a:lnTo>
                  <a:lnTo>
                    <a:pt x="30232" y="17664"/>
                  </a:lnTo>
                  <a:lnTo>
                    <a:pt x="29880" y="17093"/>
                  </a:lnTo>
                  <a:lnTo>
                    <a:pt x="29397" y="16390"/>
                  </a:lnTo>
                  <a:lnTo>
                    <a:pt x="28870" y="15731"/>
                  </a:lnTo>
                  <a:lnTo>
                    <a:pt x="28298" y="15160"/>
                  </a:lnTo>
                  <a:lnTo>
                    <a:pt x="27683" y="14589"/>
                  </a:lnTo>
                  <a:lnTo>
                    <a:pt x="27068" y="14061"/>
                  </a:lnTo>
                  <a:lnTo>
                    <a:pt x="26409" y="13534"/>
                  </a:lnTo>
                  <a:lnTo>
                    <a:pt x="25091" y="12523"/>
                  </a:lnTo>
                  <a:lnTo>
                    <a:pt x="23904" y="11644"/>
                  </a:lnTo>
                  <a:lnTo>
                    <a:pt x="22718" y="10722"/>
                  </a:lnTo>
                  <a:lnTo>
                    <a:pt x="22191" y="10238"/>
                  </a:lnTo>
                  <a:lnTo>
                    <a:pt x="21663" y="9711"/>
                  </a:lnTo>
                  <a:lnTo>
                    <a:pt x="21136" y="9140"/>
                  </a:lnTo>
                  <a:lnTo>
                    <a:pt x="20697" y="8569"/>
                  </a:lnTo>
                  <a:lnTo>
                    <a:pt x="20477" y="8217"/>
                  </a:lnTo>
                  <a:lnTo>
                    <a:pt x="20257" y="7822"/>
                  </a:lnTo>
                  <a:lnTo>
                    <a:pt x="20081" y="7426"/>
                  </a:lnTo>
                  <a:lnTo>
                    <a:pt x="19906" y="6987"/>
                  </a:lnTo>
                  <a:lnTo>
                    <a:pt x="19774" y="6547"/>
                  </a:lnTo>
                  <a:lnTo>
                    <a:pt x="19686" y="6108"/>
                  </a:lnTo>
                  <a:lnTo>
                    <a:pt x="19510" y="5097"/>
                  </a:lnTo>
                  <a:lnTo>
                    <a:pt x="19422" y="4087"/>
                  </a:lnTo>
                  <a:lnTo>
                    <a:pt x="19378" y="2944"/>
                  </a:lnTo>
                  <a:lnTo>
                    <a:pt x="19334" y="483"/>
                  </a:lnTo>
                  <a:lnTo>
                    <a:pt x="19334" y="396"/>
                  </a:lnTo>
                  <a:lnTo>
                    <a:pt x="19334" y="352"/>
                  </a:lnTo>
                  <a:lnTo>
                    <a:pt x="19378" y="264"/>
                  </a:lnTo>
                  <a:lnTo>
                    <a:pt x="19334" y="176"/>
                  </a:lnTo>
                  <a:lnTo>
                    <a:pt x="19290" y="88"/>
                  </a:lnTo>
                  <a:lnTo>
                    <a:pt x="19203" y="44"/>
                  </a:lnTo>
                  <a:lnTo>
                    <a:pt x="1911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3"/>
            <p:cNvSpPr/>
            <p:nvPr/>
          </p:nvSpPr>
          <p:spPr>
            <a:xfrm>
              <a:off x="7407242" y="3235594"/>
              <a:ext cx="22869" cy="83607"/>
            </a:xfrm>
            <a:custGeom>
              <a:avLst/>
              <a:gdLst/>
              <a:ahLst/>
              <a:cxnLst/>
              <a:rect l="l" t="t" r="r" b="b"/>
              <a:pathLst>
                <a:path w="529" h="1934" extrusionOk="0">
                  <a:moveTo>
                    <a:pt x="265" y="0"/>
                  </a:moveTo>
                  <a:lnTo>
                    <a:pt x="133" y="44"/>
                  </a:lnTo>
                  <a:lnTo>
                    <a:pt x="45" y="88"/>
                  </a:lnTo>
                  <a:lnTo>
                    <a:pt x="1" y="176"/>
                  </a:lnTo>
                  <a:lnTo>
                    <a:pt x="1" y="264"/>
                  </a:lnTo>
                  <a:lnTo>
                    <a:pt x="1" y="1670"/>
                  </a:lnTo>
                  <a:lnTo>
                    <a:pt x="1" y="1758"/>
                  </a:lnTo>
                  <a:lnTo>
                    <a:pt x="45" y="1846"/>
                  </a:lnTo>
                  <a:lnTo>
                    <a:pt x="133" y="1934"/>
                  </a:lnTo>
                  <a:lnTo>
                    <a:pt x="352" y="1934"/>
                  </a:lnTo>
                  <a:lnTo>
                    <a:pt x="440" y="1846"/>
                  </a:lnTo>
                  <a:lnTo>
                    <a:pt x="484" y="1758"/>
                  </a:lnTo>
                  <a:lnTo>
                    <a:pt x="528" y="1670"/>
                  </a:lnTo>
                  <a:lnTo>
                    <a:pt x="528" y="264"/>
                  </a:lnTo>
                  <a:lnTo>
                    <a:pt x="484" y="176"/>
                  </a:lnTo>
                  <a:lnTo>
                    <a:pt x="440" y="88"/>
                  </a:lnTo>
                  <a:lnTo>
                    <a:pt x="352" y="44"/>
                  </a:lnTo>
                  <a:lnTo>
                    <a:pt x="26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33"/>
            <p:cNvSpPr/>
            <p:nvPr/>
          </p:nvSpPr>
          <p:spPr>
            <a:xfrm>
              <a:off x="7517435" y="3235594"/>
              <a:ext cx="22825" cy="83607"/>
            </a:xfrm>
            <a:custGeom>
              <a:avLst/>
              <a:gdLst/>
              <a:ahLst/>
              <a:cxnLst/>
              <a:rect l="l" t="t" r="r" b="b"/>
              <a:pathLst>
                <a:path w="528" h="1934" extrusionOk="0">
                  <a:moveTo>
                    <a:pt x="264" y="0"/>
                  </a:moveTo>
                  <a:lnTo>
                    <a:pt x="176" y="44"/>
                  </a:lnTo>
                  <a:lnTo>
                    <a:pt x="88" y="88"/>
                  </a:lnTo>
                  <a:lnTo>
                    <a:pt x="44" y="176"/>
                  </a:lnTo>
                  <a:lnTo>
                    <a:pt x="0" y="264"/>
                  </a:lnTo>
                  <a:lnTo>
                    <a:pt x="0" y="1670"/>
                  </a:lnTo>
                  <a:lnTo>
                    <a:pt x="44" y="1758"/>
                  </a:lnTo>
                  <a:lnTo>
                    <a:pt x="88" y="1846"/>
                  </a:lnTo>
                  <a:lnTo>
                    <a:pt x="176" y="1934"/>
                  </a:lnTo>
                  <a:lnTo>
                    <a:pt x="352" y="1934"/>
                  </a:lnTo>
                  <a:lnTo>
                    <a:pt x="440" y="1846"/>
                  </a:lnTo>
                  <a:lnTo>
                    <a:pt x="528" y="1758"/>
                  </a:lnTo>
                  <a:lnTo>
                    <a:pt x="528" y="1670"/>
                  </a:lnTo>
                  <a:lnTo>
                    <a:pt x="528" y="264"/>
                  </a:lnTo>
                  <a:lnTo>
                    <a:pt x="528" y="176"/>
                  </a:lnTo>
                  <a:lnTo>
                    <a:pt x="440" y="88"/>
                  </a:lnTo>
                  <a:lnTo>
                    <a:pt x="352" y="44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33"/>
            <p:cNvSpPr/>
            <p:nvPr/>
          </p:nvSpPr>
          <p:spPr>
            <a:xfrm>
              <a:off x="7336993" y="3383743"/>
              <a:ext cx="273559" cy="70335"/>
            </a:xfrm>
            <a:custGeom>
              <a:avLst/>
              <a:gdLst/>
              <a:ahLst/>
              <a:cxnLst/>
              <a:rect l="l" t="t" r="r" b="b"/>
              <a:pathLst>
                <a:path w="6328" h="1627" extrusionOk="0">
                  <a:moveTo>
                    <a:pt x="5976" y="1"/>
                  </a:moveTo>
                  <a:lnTo>
                    <a:pt x="5888" y="45"/>
                  </a:lnTo>
                  <a:lnTo>
                    <a:pt x="5581" y="265"/>
                  </a:lnTo>
                  <a:lnTo>
                    <a:pt x="5273" y="484"/>
                  </a:lnTo>
                  <a:lnTo>
                    <a:pt x="4965" y="660"/>
                  </a:lnTo>
                  <a:lnTo>
                    <a:pt x="4614" y="792"/>
                  </a:lnTo>
                  <a:lnTo>
                    <a:pt x="4262" y="924"/>
                  </a:lnTo>
                  <a:lnTo>
                    <a:pt x="3911" y="1012"/>
                  </a:lnTo>
                  <a:lnTo>
                    <a:pt x="3559" y="1055"/>
                  </a:lnTo>
                  <a:lnTo>
                    <a:pt x="3164" y="1099"/>
                  </a:lnTo>
                  <a:lnTo>
                    <a:pt x="2812" y="1099"/>
                  </a:lnTo>
                  <a:lnTo>
                    <a:pt x="2461" y="1055"/>
                  </a:lnTo>
                  <a:lnTo>
                    <a:pt x="2065" y="968"/>
                  </a:lnTo>
                  <a:lnTo>
                    <a:pt x="1714" y="880"/>
                  </a:lnTo>
                  <a:lnTo>
                    <a:pt x="1362" y="748"/>
                  </a:lnTo>
                  <a:lnTo>
                    <a:pt x="1055" y="572"/>
                  </a:lnTo>
                  <a:lnTo>
                    <a:pt x="703" y="396"/>
                  </a:lnTo>
                  <a:lnTo>
                    <a:pt x="439" y="177"/>
                  </a:lnTo>
                  <a:lnTo>
                    <a:pt x="308" y="133"/>
                  </a:lnTo>
                  <a:lnTo>
                    <a:pt x="132" y="133"/>
                  </a:lnTo>
                  <a:lnTo>
                    <a:pt x="44" y="221"/>
                  </a:lnTo>
                  <a:lnTo>
                    <a:pt x="0" y="308"/>
                  </a:lnTo>
                  <a:lnTo>
                    <a:pt x="0" y="396"/>
                  </a:lnTo>
                  <a:lnTo>
                    <a:pt x="44" y="528"/>
                  </a:lnTo>
                  <a:lnTo>
                    <a:pt x="88" y="572"/>
                  </a:lnTo>
                  <a:lnTo>
                    <a:pt x="439" y="836"/>
                  </a:lnTo>
                  <a:lnTo>
                    <a:pt x="791" y="1012"/>
                  </a:lnTo>
                  <a:lnTo>
                    <a:pt x="1143" y="1187"/>
                  </a:lnTo>
                  <a:lnTo>
                    <a:pt x="1494" y="1363"/>
                  </a:lnTo>
                  <a:lnTo>
                    <a:pt x="1890" y="1451"/>
                  </a:lnTo>
                  <a:lnTo>
                    <a:pt x="2285" y="1539"/>
                  </a:lnTo>
                  <a:lnTo>
                    <a:pt x="2680" y="1583"/>
                  </a:lnTo>
                  <a:lnTo>
                    <a:pt x="3076" y="1627"/>
                  </a:lnTo>
                  <a:lnTo>
                    <a:pt x="3208" y="1627"/>
                  </a:lnTo>
                  <a:lnTo>
                    <a:pt x="3603" y="1583"/>
                  </a:lnTo>
                  <a:lnTo>
                    <a:pt x="3999" y="1539"/>
                  </a:lnTo>
                  <a:lnTo>
                    <a:pt x="4438" y="1451"/>
                  </a:lnTo>
                  <a:lnTo>
                    <a:pt x="4790" y="1319"/>
                  </a:lnTo>
                  <a:lnTo>
                    <a:pt x="5185" y="1143"/>
                  </a:lnTo>
                  <a:lnTo>
                    <a:pt x="5537" y="924"/>
                  </a:lnTo>
                  <a:lnTo>
                    <a:pt x="5888" y="704"/>
                  </a:lnTo>
                  <a:lnTo>
                    <a:pt x="6240" y="440"/>
                  </a:lnTo>
                  <a:lnTo>
                    <a:pt x="6284" y="396"/>
                  </a:lnTo>
                  <a:lnTo>
                    <a:pt x="6328" y="265"/>
                  </a:lnTo>
                  <a:lnTo>
                    <a:pt x="6328" y="177"/>
                  </a:lnTo>
                  <a:lnTo>
                    <a:pt x="6240" y="89"/>
                  </a:lnTo>
                  <a:lnTo>
                    <a:pt x="619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3"/>
            <p:cNvSpPr/>
            <p:nvPr/>
          </p:nvSpPr>
          <p:spPr>
            <a:xfrm>
              <a:off x="8091097" y="2504272"/>
              <a:ext cx="193800" cy="395122"/>
            </a:xfrm>
            <a:custGeom>
              <a:avLst/>
              <a:gdLst/>
              <a:ahLst/>
              <a:cxnLst/>
              <a:rect l="l" t="t" r="r" b="b"/>
              <a:pathLst>
                <a:path w="4483" h="9140" extrusionOk="0">
                  <a:moveTo>
                    <a:pt x="1934" y="0"/>
                  </a:moveTo>
                  <a:lnTo>
                    <a:pt x="1802" y="44"/>
                  </a:lnTo>
                  <a:lnTo>
                    <a:pt x="1670" y="132"/>
                  </a:lnTo>
                  <a:lnTo>
                    <a:pt x="1583" y="264"/>
                  </a:lnTo>
                  <a:lnTo>
                    <a:pt x="1539" y="440"/>
                  </a:lnTo>
                  <a:lnTo>
                    <a:pt x="1539" y="703"/>
                  </a:lnTo>
                  <a:lnTo>
                    <a:pt x="1539" y="1362"/>
                  </a:lnTo>
                  <a:lnTo>
                    <a:pt x="1539" y="1670"/>
                  </a:lnTo>
                  <a:lnTo>
                    <a:pt x="1539" y="1978"/>
                  </a:lnTo>
                  <a:lnTo>
                    <a:pt x="1011" y="2329"/>
                  </a:lnTo>
                  <a:lnTo>
                    <a:pt x="748" y="2549"/>
                  </a:lnTo>
                  <a:lnTo>
                    <a:pt x="528" y="2768"/>
                  </a:lnTo>
                  <a:lnTo>
                    <a:pt x="308" y="3032"/>
                  </a:lnTo>
                  <a:lnTo>
                    <a:pt x="176" y="3296"/>
                  </a:lnTo>
                  <a:lnTo>
                    <a:pt x="89" y="3559"/>
                  </a:lnTo>
                  <a:lnTo>
                    <a:pt x="89" y="3867"/>
                  </a:lnTo>
                  <a:lnTo>
                    <a:pt x="220" y="4087"/>
                  </a:lnTo>
                  <a:lnTo>
                    <a:pt x="352" y="4262"/>
                  </a:lnTo>
                  <a:lnTo>
                    <a:pt x="572" y="4394"/>
                  </a:lnTo>
                  <a:lnTo>
                    <a:pt x="792" y="4438"/>
                  </a:lnTo>
                  <a:lnTo>
                    <a:pt x="440" y="4746"/>
                  </a:lnTo>
                  <a:lnTo>
                    <a:pt x="176" y="5053"/>
                  </a:lnTo>
                  <a:lnTo>
                    <a:pt x="89" y="5273"/>
                  </a:lnTo>
                  <a:lnTo>
                    <a:pt x="1" y="5537"/>
                  </a:lnTo>
                  <a:lnTo>
                    <a:pt x="1" y="5756"/>
                  </a:lnTo>
                  <a:lnTo>
                    <a:pt x="45" y="6020"/>
                  </a:lnTo>
                  <a:lnTo>
                    <a:pt x="133" y="6240"/>
                  </a:lnTo>
                  <a:lnTo>
                    <a:pt x="264" y="6416"/>
                  </a:lnTo>
                  <a:lnTo>
                    <a:pt x="440" y="6591"/>
                  </a:lnTo>
                  <a:lnTo>
                    <a:pt x="660" y="6723"/>
                  </a:lnTo>
                  <a:lnTo>
                    <a:pt x="923" y="6855"/>
                  </a:lnTo>
                  <a:lnTo>
                    <a:pt x="1231" y="6855"/>
                  </a:lnTo>
                  <a:lnTo>
                    <a:pt x="1099" y="6943"/>
                  </a:lnTo>
                  <a:lnTo>
                    <a:pt x="967" y="7031"/>
                  </a:lnTo>
                  <a:lnTo>
                    <a:pt x="923" y="7207"/>
                  </a:lnTo>
                  <a:lnTo>
                    <a:pt x="836" y="7382"/>
                  </a:lnTo>
                  <a:lnTo>
                    <a:pt x="792" y="7602"/>
                  </a:lnTo>
                  <a:lnTo>
                    <a:pt x="704" y="7866"/>
                  </a:lnTo>
                  <a:lnTo>
                    <a:pt x="616" y="8085"/>
                  </a:lnTo>
                  <a:lnTo>
                    <a:pt x="616" y="8349"/>
                  </a:lnTo>
                  <a:lnTo>
                    <a:pt x="660" y="8569"/>
                  </a:lnTo>
                  <a:lnTo>
                    <a:pt x="748" y="8744"/>
                  </a:lnTo>
                  <a:lnTo>
                    <a:pt x="880" y="8920"/>
                  </a:lnTo>
                  <a:lnTo>
                    <a:pt x="1055" y="9008"/>
                  </a:lnTo>
                  <a:lnTo>
                    <a:pt x="1275" y="9096"/>
                  </a:lnTo>
                  <a:lnTo>
                    <a:pt x="1495" y="9140"/>
                  </a:lnTo>
                  <a:lnTo>
                    <a:pt x="1758" y="9096"/>
                  </a:lnTo>
                  <a:lnTo>
                    <a:pt x="1978" y="9008"/>
                  </a:lnTo>
                  <a:lnTo>
                    <a:pt x="2417" y="8788"/>
                  </a:lnTo>
                  <a:lnTo>
                    <a:pt x="2813" y="8481"/>
                  </a:lnTo>
                  <a:lnTo>
                    <a:pt x="3252" y="8173"/>
                  </a:lnTo>
                  <a:lnTo>
                    <a:pt x="3736" y="7778"/>
                  </a:lnTo>
                  <a:lnTo>
                    <a:pt x="3911" y="7558"/>
                  </a:lnTo>
                  <a:lnTo>
                    <a:pt x="4131" y="7338"/>
                  </a:lnTo>
                  <a:lnTo>
                    <a:pt x="4263" y="7119"/>
                  </a:lnTo>
                  <a:lnTo>
                    <a:pt x="4395" y="6855"/>
                  </a:lnTo>
                  <a:lnTo>
                    <a:pt x="4439" y="6635"/>
                  </a:lnTo>
                  <a:lnTo>
                    <a:pt x="4483" y="6372"/>
                  </a:lnTo>
                  <a:lnTo>
                    <a:pt x="4439" y="6152"/>
                  </a:lnTo>
                  <a:lnTo>
                    <a:pt x="4351" y="5932"/>
                  </a:lnTo>
                  <a:lnTo>
                    <a:pt x="4263" y="5756"/>
                  </a:lnTo>
                  <a:lnTo>
                    <a:pt x="4131" y="5581"/>
                  </a:lnTo>
                  <a:lnTo>
                    <a:pt x="3911" y="5449"/>
                  </a:lnTo>
                  <a:lnTo>
                    <a:pt x="3692" y="5361"/>
                  </a:lnTo>
                  <a:lnTo>
                    <a:pt x="3692" y="5317"/>
                  </a:lnTo>
                  <a:lnTo>
                    <a:pt x="3955" y="4746"/>
                  </a:lnTo>
                  <a:lnTo>
                    <a:pt x="4087" y="4438"/>
                  </a:lnTo>
                  <a:lnTo>
                    <a:pt x="4175" y="4175"/>
                  </a:lnTo>
                  <a:lnTo>
                    <a:pt x="4219" y="3867"/>
                  </a:lnTo>
                  <a:lnTo>
                    <a:pt x="4175" y="3559"/>
                  </a:lnTo>
                  <a:lnTo>
                    <a:pt x="4043" y="3296"/>
                  </a:lnTo>
                  <a:lnTo>
                    <a:pt x="3868" y="3032"/>
                  </a:lnTo>
                  <a:lnTo>
                    <a:pt x="3780" y="2944"/>
                  </a:lnTo>
                  <a:lnTo>
                    <a:pt x="3648" y="2856"/>
                  </a:lnTo>
                  <a:lnTo>
                    <a:pt x="3868" y="2505"/>
                  </a:lnTo>
                  <a:lnTo>
                    <a:pt x="4043" y="2153"/>
                  </a:lnTo>
                  <a:lnTo>
                    <a:pt x="4175" y="1758"/>
                  </a:lnTo>
                  <a:lnTo>
                    <a:pt x="4175" y="1582"/>
                  </a:lnTo>
                  <a:lnTo>
                    <a:pt x="4175" y="1406"/>
                  </a:lnTo>
                  <a:lnTo>
                    <a:pt x="4087" y="1055"/>
                  </a:lnTo>
                  <a:lnTo>
                    <a:pt x="3911" y="835"/>
                  </a:lnTo>
                  <a:lnTo>
                    <a:pt x="3736" y="615"/>
                  </a:lnTo>
                  <a:lnTo>
                    <a:pt x="3516" y="440"/>
                  </a:lnTo>
                  <a:lnTo>
                    <a:pt x="3252" y="352"/>
                  </a:lnTo>
                  <a:lnTo>
                    <a:pt x="2945" y="264"/>
                  </a:lnTo>
                  <a:lnTo>
                    <a:pt x="2637" y="220"/>
                  </a:lnTo>
                  <a:lnTo>
                    <a:pt x="2374" y="176"/>
                  </a:lnTo>
                  <a:lnTo>
                    <a:pt x="2242" y="88"/>
                  </a:lnTo>
                  <a:lnTo>
                    <a:pt x="206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33"/>
            <p:cNvSpPr/>
            <p:nvPr/>
          </p:nvSpPr>
          <p:spPr>
            <a:xfrm>
              <a:off x="8155683" y="2356079"/>
              <a:ext cx="91215" cy="142529"/>
            </a:xfrm>
            <a:custGeom>
              <a:avLst/>
              <a:gdLst/>
              <a:ahLst/>
              <a:cxnLst/>
              <a:rect l="l" t="t" r="r" b="b"/>
              <a:pathLst>
                <a:path w="2110" h="3297" extrusionOk="0">
                  <a:moveTo>
                    <a:pt x="923" y="1"/>
                  </a:moveTo>
                  <a:lnTo>
                    <a:pt x="704" y="45"/>
                  </a:lnTo>
                  <a:lnTo>
                    <a:pt x="484" y="133"/>
                  </a:lnTo>
                  <a:lnTo>
                    <a:pt x="308" y="264"/>
                  </a:lnTo>
                  <a:lnTo>
                    <a:pt x="176" y="396"/>
                  </a:lnTo>
                  <a:lnTo>
                    <a:pt x="89" y="572"/>
                  </a:lnTo>
                  <a:lnTo>
                    <a:pt x="45" y="1011"/>
                  </a:lnTo>
                  <a:lnTo>
                    <a:pt x="1" y="1407"/>
                  </a:lnTo>
                  <a:lnTo>
                    <a:pt x="1" y="2198"/>
                  </a:lnTo>
                  <a:lnTo>
                    <a:pt x="1" y="2945"/>
                  </a:lnTo>
                  <a:lnTo>
                    <a:pt x="45" y="3165"/>
                  </a:lnTo>
                  <a:lnTo>
                    <a:pt x="89" y="3252"/>
                  </a:lnTo>
                  <a:lnTo>
                    <a:pt x="176" y="3296"/>
                  </a:lnTo>
                  <a:lnTo>
                    <a:pt x="264" y="3252"/>
                  </a:lnTo>
                  <a:lnTo>
                    <a:pt x="660" y="2989"/>
                  </a:lnTo>
                  <a:lnTo>
                    <a:pt x="1011" y="2681"/>
                  </a:lnTo>
                  <a:lnTo>
                    <a:pt x="1363" y="2374"/>
                  </a:lnTo>
                  <a:lnTo>
                    <a:pt x="1670" y="2022"/>
                  </a:lnTo>
                  <a:lnTo>
                    <a:pt x="1934" y="1627"/>
                  </a:lnTo>
                  <a:lnTo>
                    <a:pt x="2022" y="1451"/>
                  </a:lnTo>
                  <a:lnTo>
                    <a:pt x="2066" y="1231"/>
                  </a:lnTo>
                  <a:lnTo>
                    <a:pt x="2110" y="1011"/>
                  </a:lnTo>
                  <a:lnTo>
                    <a:pt x="2110" y="792"/>
                  </a:lnTo>
                  <a:lnTo>
                    <a:pt x="2066" y="616"/>
                  </a:lnTo>
                  <a:lnTo>
                    <a:pt x="1978" y="440"/>
                  </a:lnTo>
                  <a:lnTo>
                    <a:pt x="1802" y="264"/>
                  </a:lnTo>
                  <a:lnTo>
                    <a:pt x="1627" y="133"/>
                  </a:lnTo>
                  <a:lnTo>
                    <a:pt x="1407" y="45"/>
                  </a:lnTo>
                  <a:lnTo>
                    <a:pt x="118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33"/>
            <p:cNvSpPr/>
            <p:nvPr/>
          </p:nvSpPr>
          <p:spPr>
            <a:xfrm>
              <a:off x="8079728" y="2498565"/>
              <a:ext cx="205170" cy="218484"/>
            </a:xfrm>
            <a:custGeom>
              <a:avLst/>
              <a:gdLst/>
              <a:ahLst/>
              <a:cxnLst/>
              <a:rect l="l" t="t" r="r" b="b"/>
              <a:pathLst>
                <a:path w="4746" h="5054" extrusionOk="0">
                  <a:moveTo>
                    <a:pt x="2637" y="0"/>
                  </a:moveTo>
                  <a:lnTo>
                    <a:pt x="1933" y="44"/>
                  </a:lnTo>
                  <a:lnTo>
                    <a:pt x="1846" y="88"/>
                  </a:lnTo>
                  <a:lnTo>
                    <a:pt x="1758" y="132"/>
                  </a:lnTo>
                  <a:lnTo>
                    <a:pt x="1714" y="220"/>
                  </a:lnTo>
                  <a:lnTo>
                    <a:pt x="1670" y="352"/>
                  </a:lnTo>
                  <a:lnTo>
                    <a:pt x="1714" y="440"/>
                  </a:lnTo>
                  <a:lnTo>
                    <a:pt x="1802" y="528"/>
                  </a:lnTo>
                  <a:lnTo>
                    <a:pt x="1890" y="572"/>
                  </a:lnTo>
                  <a:lnTo>
                    <a:pt x="1977" y="572"/>
                  </a:lnTo>
                  <a:lnTo>
                    <a:pt x="2637" y="528"/>
                  </a:lnTo>
                  <a:lnTo>
                    <a:pt x="2944" y="528"/>
                  </a:lnTo>
                  <a:lnTo>
                    <a:pt x="3252" y="572"/>
                  </a:lnTo>
                  <a:lnTo>
                    <a:pt x="3559" y="660"/>
                  </a:lnTo>
                  <a:lnTo>
                    <a:pt x="3823" y="791"/>
                  </a:lnTo>
                  <a:lnTo>
                    <a:pt x="3999" y="967"/>
                  </a:lnTo>
                  <a:lnTo>
                    <a:pt x="4131" y="1187"/>
                  </a:lnTo>
                  <a:lnTo>
                    <a:pt x="4218" y="1363"/>
                  </a:lnTo>
                  <a:lnTo>
                    <a:pt x="4218" y="1582"/>
                  </a:lnTo>
                  <a:lnTo>
                    <a:pt x="4218" y="1758"/>
                  </a:lnTo>
                  <a:lnTo>
                    <a:pt x="4174" y="1978"/>
                  </a:lnTo>
                  <a:lnTo>
                    <a:pt x="4043" y="2329"/>
                  </a:lnTo>
                  <a:lnTo>
                    <a:pt x="3867" y="2637"/>
                  </a:lnTo>
                  <a:lnTo>
                    <a:pt x="3691" y="2900"/>
                  </a:lnTo>
                  <a:lnTo>
                    <a:pt x="3471" y="3164"/>
                  </a:lnTo>
                  <a:lnTo>
                    <a:pt x="3252" y="3428"/>
                  </a:lnTo>
                  <a:lnTo>
                    <a:pt x="2988" y="3647"/>
                  </a:lnTo>
                  <a:lnTo>
                    <a:pt x="2680" y="3867"/>
                  </a:lnTo>
                  <a:lnTo>
                    <a:pt x="2417" y="4043"/>
                  </a:lnTo>
                  <a:lnTo>
                    <a:pt x="2109" y="4219"/>
                  </a:lnTo>
                  <a:lnTo>
                    <a:pt x="1802" y="4351"/>
                  </a:lnTo>
                  <a:lnTo>
                    <a:pt x="1362" y="4482"/>
                  </a:lnTo>
                  <a:lnTo>
                    <a:pt x="879" y="4482"/>
                  </a:lnTo>
                  <a:lnTo>
                    <a:pt x="747" y="4394"/>
                  </a:lnTo>
                  <a:lnTo>
                    <a:pt x="615" y="4307"/>
                  </a:lnTo>
                  <a:lnTo>
                    <a:pt x="571" y="4175"/>
                  </a:lnTo>
                  <a:lnTo>
                    <a:pt x="527" y="4087"/>
                  </a:lnTo>
                  <a:lnTo>
                    <a:pt x="527" y="3955"/>
                  </a:lnTo>
                  <a:lnTo>
                    <a:pt x="571" y="3691"/>
                  </a:lnTo>
                  <a:lnTo>
                    <a:pt x="703" y="3472"/>
                  </a:lnTo>
                  <a:lnTo>
                    <a:pt x="835" y="3340"/>
                  </a:lnTo>
                  <a:lnTo>
                    <a:pt x="1186" y="2944"/>
                  </a:lnTo>
                  <a:lnTo>
                    <a:pt x="1582" y="2637"/>
                  </a:lnTo>
                  <a:lnTo>
                    <a:pt x="1977" y="2373"/>
                  </a:lnTo>
                  <a:lnTo>
                    <a:pt x="2461" y="2197"/>
                  </a:lnTo>
                  <a:lnTo>
                    <a:pt x="2549" y="2153"/>
                  </a:lnTo>
                  <a:lnTo>
                    <a:pt x="2593" y="2066"/>
                  </a:lnTo>
                  <a:lnTo>
                    <a:pt x="2637" y="1978"/>
                  </a:lnTo>
                  <a:lnTo>
                    <a:pt x="2637" y="1846"/>
                  </a:lnTo>
                  <a:lnTo>
                    <a:pt x="2549" y="1758"/>
                  </a:lnTo>
                  <a:lnTo>
                    <a:pt x="2461" y="1714"/>
                  </a:lnTo>
                  <a:lnTo>
                    <a:pt x="2373" y="1670"/>
                  </a:lnTo>
                  <a:lnTo>
                    <a:pt x="2285" y="1714"/>
                  </a:lnTo>
                  <a:lnTo>
                    <a:pt x="1758" y="1934"/>
                  </a:lnTo>
                  <a:lnTo>
                    <a:pt x="1274" y="2197"/>
                  </a:lnTo>
                  <a:lnTo>
                    <a:pt x="791" y="2593"/>
                  </a:lnTo>
                  <a:lnTo>
                    <a:pt x="439" y="2988"/>
                  </a:lnTo>
                  <a:lnTo>
                    <a:pt x="176" y="3384"/>
                  </a:lnTo>
                  <a:lnTo>
                    <a:pt x="0" y="3735"/>
                  </a:lnTo>
                  <a:lnTo>
                    <a:pt x="0" y="3911"/>
                  </a:lnTo>
                  <a:lnTo>
                    <a:pt x="0" y="4087"/>
                  </a:lnTo>
                  <a:lnTo>
                    <a:pt x="0" y="4263"/>
                  </a:lnTo>
                  <a:lnTo>
                    <a:pt x="88" y="4394"/>
                  </a:lnTo>
                  <a:lnTo>
                    <a:pt x="220" y="4658"/>
                  </a:lnTo>
                  <a:lnTo>
                    <a:pt x="439" y="4834"/>
                  </a:lnTo>
                  <a:lnTo>
                    <a:pt x="703" y="4966"/>
                  </a:lnTo>
                  <a:lnTo>
                    <a:pt x="1011" y="5010"/>
                  </a:lnTo>
                  <a:lnTo>
                    <a:pt x="1143" y="5054"/>
                  </a:lnTo>
                  <a:lnTo>
                    <a:pt x="1362" y="5010"/>
                  </a:lnTo>
                  <a:lnTo>
                    <a:pt x="1626" y="4966"/>
                  </a:lnTo>
                  <a:lnTo>
                    <a:pt x="1977" y="4834"/>
                  </a:lnTo>
                  <a:lnTo>
                    <a:pt x="2329" y="4702"/>
                  </a:lnTo>
                  <a:lnTo>
                    <a:pt x="2680" y="4526"/>
                  </a:lnTo>
                  <a:lnTo>
                    <a:pt x="2988" y="4307"/>
                  </a:lnTo>
                  <a:lnTo>
                    <a:pt x="3296" y="4043"/>
                  </a:lnTo>
                  <a:lnTo>
                    <a:pt x="3603" y="3779"/>
                  </a:lnTo>
                  <a:lnTo>
                    <a:pt x="3867" y="3516"/>
                  </a:lnTo>
                  <a:lnTo>
                    <a:pt x="4131" y="3208"/>
                  </a:lnTo>
                  <a:lnTo>
                    <a:pt x="4306" y="2900"/>
                  </a:lnTo>
                  <a:lnTo>
                    <a:pt x="4526" y="2505"/>
                  </a:lnTo>
                  <a:lnTo>
                    <a:pt x="4614" y="2285"/>
                  </a:lnTo>
                  <a:lnTo>
                    <a:pt x="4702" y="2066"/>
                  </a:lnTo>
                  <a:lnTo>
                    <a:pt x="4746" y="1802"/>
                  </a:lnTo>
                  <a:lnTo>
                    <a:pt x="4746" y="1494"/>
                  </a:lnTo>
                  <a:lnTo>
                    <a:pt x="4702" y="1231"/>
                  </a:lnTo>
                  <a:lnTo>
                    <a:pt x="4614" y="967"/>
                  </a:lnTo>
                  <a:lnTo>
                    <a:pt x="4438" y="660"/>
                  </a:lnTo>
                  <a:lnTo>
                    <a:pt x="4131" y="396"/>
                  </a:lnTo>
                  <a:lnTo>
                    <a:pt x="3779" y="176"/>
                  </a:lnTo>
                  <a:lnTo>
                    <a:pt x="3384" y="44"/>
                  </a:lnTo>
                  <a:lnTo>
                    <a:pt x="298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3"/>
            <p:cNvSpPr/>
            <p:nvPr/>
          </p:nvSpPr>
          <p:spPr>
            <a:xfrm>
              <a:off x="8074021" y="2623932"/>
              <a:ext cx="214680" cy="199506"/>
            </a:xfrm>
            <a:custGeom>
              <a:avLst/>
              <a:gdLst/>
              <a:ahLst/>
              <a:cxnLst/>
              <a:rect l="l" t="t" r="r" b="b"/>
              <a:pathLst>
                <a:path w="4966" h="4615" extrusionOk="0">
                  <a:moveTo>
                    <a:pt x="3999" y="0"/>
                  </a:moveTo>
                  <a:lnTo>
                    <a:pt x="3911" y="44"/>
                  </a:lnTo>
                  <a:lnTo>
                    <a:pt x="3823" y="132"/>
                  </a:lnTo>
                  <a:lnTo>
                    <a:pt x="3779" y="220"/>
                  </a:lnTo>
                  <a:lnTo>
                    <a:pt x="3779" y="308"/>
                  </a:lnTo>
                  <a:lnTo>
                    <a:pt x="3823" y="396"/>
                  </a:lnTo>
                  <a:lnTo>
                    <a:pt x="3911" y="484"/>
                  </a:lnTo>
                  <a:lnTo>
                    <a:pt x="3999" y="528"/>
                  </a:lnTo>
                  <a:lnTo>
                    <a:pt x="4175" y="616"/>
                  </a:lnTo>
                  <a:lnTo>
                    <a:pt x="4306" y="791"/>
                  </a:lnTo>
                  <a:lnTo>
                    <a:pt x="4394" y="967"/>
                  </a:lnTo>
                  <a:lnTo>
                    <a:pt x="4438" y="1187"/>
                  </a:lnTo>
                  <a:lnTo>
                    <a:pt x="4394" y="1407"/>
                  </a:lnTo>
                  <a:lnTo>
                    <a:pt x="4350" y="1626"/>
                  </a:lnTo>
                  <a:lnTo>
                    <a:pt x="4219" y="1890"/>
                  </a:lnTo>
                  <a:lnTo>
                    <a:pt x="4087" y="2154"/>
                  </a:lnTo>
                  <a:lnTo>
                    <a:pt x="3691" y="2681"/>
                  </a:lnTo>
                  <a:lnTo>
                    <a:pt x="3296" y="3120"/>
                  </a:lnTo>
                  <a:lnTo>
                    <a:pt x="2769" y="3516"/>
                  </a:lnTo>
                  <a:lnTo>
                    <a:pt x="2241" y="3823"/>
                  </a:lnTo>
                  <a:lnTo>
                    <a:pt x="1978" y="3955"/>
                  </a:lnTo>
                  <a:lnTo>
                    <a:pt x="1758" y="4043"/>
                  </a:lnTo>
                  <a:lnTo>
                    <a:pt x="1538" y="4087"/>
                  </a:lnTo>
                  <a:lnTo>
                    <a:pt x="1362" y="4087"/>
                  </a:lnTo>
                  <a:lnTo>
                    <a:pt x="1055" y="3999"/>
                  </a:lnTo>
                  <a:lnTo>
                    <a:pt x="835" y="3823"/>
                  </a:lnTo>
                  <a:lnTo>
                    <a:pt x="615" y="3604"/>
                  </a:lnTo>
                  <a:lnTo>
                    <a:pt x="528" y="3340"/>
                  </a:lnTo>
                  <a:lnTo>
                    <a:pt x="528" y="3032"/>
                  </a:lnTo>
                  <a:lnTo>
                    <a:pt x="615" y="2769"/>
                  </a:lnTo>
                  <a:lnTo>
                    <a:pt x="791" y="2505"/>
                  </a:lnTo>
                  <a:lnTo>
                    <a:pt x="1011" y="2373"/>
                  </a:lnTo>
                  <a:lnTo>
                    <a:pt x="1099" y="2285"/>
                  </a:lnTo>
                  <a:lnTo>
                    <a:pt x="1143" y="2198"/>
                  </a:lnTo>
                  <a:lnTo>
                    <a:pt x="1187" y="2110"/>
                  </a:lnTo>
                  <a:lnTo>
                    <a:pt x="1143" y="1978"/>
                  </a:lnTo>
                  <a:lnTo>
                    <a:pt x="1055" y="1934"/>
                  </a:lnTo>
                  <a:lnTo>
                    <a:pt x="967" y="1846"/>
                  </a:lnTo>
                  <a:lnTo>
                    <a:pt x="879" y="1846"/>
                  </a:lnTo>
                  <a:lnTo>
                    <a:pt x="791" y="1890"/>
                  </a:lnTo>
                  <a:lnTo>
                    <a:pt x="571" y="2022"/>
                  </a:lnTo>
                  <a:lnTo>
                    <a:pt x="396" y="2154"/>
                  </a:lnTo>
                  <a:lnTo>
                    <a:pt x="264" y="2329"/>
                  </a:lnTo>
                  <a:lnTo>
                    <a:pt x="132" y="2549"/>
                  </a:lnTo>
                  <a:lnTo>
                    <a:pt x="44" y="2725"/>
                  </a:lnTo>
                  <a:lnTo>
                    <a:pt x="0" y="2988"/>
                  </a:lnTo>
                  <a:lnTo>
                    <a:pt x="0" y="3208"/>
                  </a:lnTo>
                  <a:lnTo>
                    <a:pt x="0" y="3428"/>
                  </a:lnTo>
                  <a:lnTo>
                    <a:pt x="88" y="3648"/>
                  </a:lnTo>
                  <a:lnTo>
                    <a:pt x="176" y="3867"/>
                  </a:lnTo>
                  <a:lnTo>
                    <a:pt x="308" y="4087"/>
                  </a:lnTo>
                  <a:lnTo>
                    <a:pt x="440" y="4219"/>
                  </a:lnTo>
                  <a:lnTo>
                    <a:pt x="659" y="4395"/>
                  </a:lnTo>
                  <a:lnTo>
                    <a:pt x="835" y="4482"/>
                  </a:lnTo>
                  <a:lnTo>
                    <a:pt x="1055" y="4570"/>
                  </a:lnTo>
                  <a:lnTo>
                    <a:pt x="1275" y="4614"/>
                  </a:lnTo>
                  <a:lnTo>
                    <a:pt x="1450" y="4614"/>
                  </a:lnTo>
                  <a:lnTo>
                    <a:pt x="1758" y="4570"/>
                  </a:lnTo>
                  <a:lnTo>
                    <a:pt x="2022" y="4526"/>
                  </a:lnTo>
                  <a:lnTo>
                    <a:pt x="2505" y="4307"/>
                  </a:lnTo>
                  <a:lnTo>
                    <a:pt x="3076" y="3955"/>
                  </a:lnTo>
                  <a:lnTo>
                    <a:pt x="3647" y="3516"/>
                  </a:lnTo>
                  <a:lnTo>
                    <a:pt x="4131" y="2988"/>
                  </a:lnTo>
                  <a:lnTo>
                    <a:pt x="4526" y="2417"/>
                  </a:lnTo>
                  <a:lnTo>
                    <a:pt x="4658" y="2198"/>
                  </a:lnTo>
                  <a:lnTo>
                    <a:pt x="4834" y="1890"/>
                  </a:lnTo>
                  <a:lnTo>
                    <a:pt x="4922" y="1538"/>
                  </a:lnTo>
                  <a:lnTo>
                    <a:pt x="4966" y="1187"/>
                  </a:lnTo>
                  <a:lnTo>
                    <a:pt x="4878" y="835"/>
                  </a:lnTo>
                  <a:lnTo>
                    <a:pt x="4834" y="660"/>
                  </a:lnTo>
                  <a:lnTo>
                    <a:pt x="4746" y="484"/>
                  </a:lnTo>
                  <a:lnTo>
                    <a:pt x="4614" y="308"/>
                  </a:lnTo>
                  <a:lnTo>
                    <a:pt x="4482" y="176"/>
                  </a:lnTo>
                  <a:lnTo>
                    <a:pt x="4306" y="88"/>
                  </a:lnTo>
                  <a:lnTo>
                    <a:pt x="41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33"/>
            <p:cNvSpPr/>
            <p:nvPr/>
          </p:nvSpPr>
          <p:spPr>
            <a:xfrm>
              <a:off x="8098706" y="2726517"/>
              <a:ext cx="201409" cy="195702"/>
            </a:xfrm>
            <a:custGeom>
              <a:avLst/>
              <a:gdLst/>
              <a:ahLst/>
              <a:cxnLst/>
              <a:rect l="l" t="t" r="r" b="b"/>
              <a:pathLst>
                <a:path w="4659" h="4527" extrusionOk="0">
                  <a:moveTo>
                    <a:pt x="3779" y="0"/>
                  </a:moveTo>
                  <a:lnTo>
                    <a:pt x="3692" y="44"/>
                  </a:lnTo>
                  <a:lnTo>
                    <a:pt x="3648" y="132"/>
                  </a:lnTo>
                  <a:lnTo>
                    <a:pt x="3604" y="264"/>
                  </a:lnTo>
                  <a:lnTo>
                    <a:pt x="3648" y="352"/>
                  </a:lnTo>
                  <a:lnTo>
                    <a:pt x="3692" y="440"/>
                  </a:lnTo>
                  <a:lnTo>
                    <a:pt x="3779" y="484"/>
                  </a:lnTo>
                  <a:lnTo>
                    <a:pt x="3955" y="615"/>
                  </a:lnTo>
                  <a:lnTo>
                    <a:pt x="4043" y="747"/>
                  </a:lnTo>
                  <a:lnTo>
                    <a:pt x="4087" y="967"/>
                  </a:lnTo>
                  <a:lnTo>
                    <a:pt x="4131" y="1143"/>
                  </a:lnTo>
                  <a:lnTo>
                    <a:pt x="4087" y="1406"/>
                  </a:lnTo>
                  <a:lnTo>
                    <a:pt x="3999" y="1626"/>
                  </a:lnTo>
                  <a:lnTo>
                    <a:pt x="3779" y="2022"/>
                  </a:lnTo>
                  <a:lnTo>
                    <a:pt x="3384" y="2549"/>
                  </a:lnTo>
                  <a:lnTo>
                    <a:pt x="2945" y="3032"/>
                  </a:lnTo>
                  <a:lnTo>
                    <a:pt x="2417" y="3428"/>
                  </a:lnTo>
                  <a:lnTo>
                    <a:pt x="1846" y="3779"/>
                  </a:lnTo>
                  <a:lnTo>
                    <a:pt x="1626" y="3867"/>
                  </a:lnTo>
                  <a:lnTo>
                    <a:pt x="1363" y="3955"/>
                  </a:lnTo>
                  <a:lnTo>
                    <a:pt x="923" y="3955"/>
                  </a:lnTo>
                  <a:lnTo>
                    <a:pt x="791" y="3911"/>
                  </a:lnTo>
                  <a:lnTo>
                    <a:pt x="660" y="3735"/>
                  </a:lnTo>
                  <a:lnTo>
                    <a:pt x="572" y="3560"/>
                  </a:lnTo>
                  <a:lnTo>
                    <a:pt x="528" y="3384"/>
                  </a:lnTo>
                  <a:lnTo>
                    <a:pt x="528" y="3164"/>
                  </a:lnTo>
                  <a:lnTo>
                    <a:pt x="572" y="2944"/>
                  </a:lnTo>
                  <a:lnTo>
                    <a:pt x="660" y="2681"/>
                  </a:lnTo>
                  <a:lnTo>
                    <a:pt x="879" y="2241"/>
                  </a:lnTo>
                  <a:lnTo>
                    <a:pt x="923" y="2153"/>
                  </a:lnTo>
                  <a:lnTo>
                    <a:pt x="879" y="2022"/>
                  </a:lnTo>
                  <a:lnTo>
                    <a:pt x="835" y="1934"/>
                  </a:lnTo>
                  <a:lnTo>
                    <a:pt x="747" y="1890"/>
                  </a:lnTo>
                  <a:lnTo>
                    <a:pt x="660" y="1846"/>
                  </a:lnTo>
                  <a:lnTo>
                    <a:pt x="572" y="1846"/>
                  </a:lnTo>
                  <a:lnTo>
                    <a:pt x="484" y="1934"/>
                  </a:lnTo>
                  <a:lnTo>
                    <a:pt x="396" y="1978"/>
                  </a:lnTo>
                  <a:lnTo>
                    <a:pt x="176" y="2505"/>
                  </a:lnTo>
                  <a:lnTo>
                    <a:pt x="88" y="2813"/>
                  </a:lnTo>
                  <a:lnTo>
                    <a:pt x="0" y="3120"/>
                  </a:lnTo>
                  <a:lnTo>
                    <a:pt x="0" y="3472"/>
                  </a:lnTo>
                  <a:lnTo>
                    <a:pt x="132" y="3823"/>
                  </a:lnTo>
                  <a:lnTo>
                    <a:pt x="264" y="4131"/>
                  </a:lnTo>
                  <a:lnTo>
                    <a:pt x="528" y="4350"/>
                  </a:lnTo>
                  <a:lnTo>
                    <a:pt x="791" y="4482"/>
                  </a:lnTo>
                  <a:lnTo>
                    <a:pt x="1143" y="4526"/>
                  </a:lnTo>
                  <a:lnTo>
                    <a:pt x="1363" y="4482"/>
                  </a:lnTo>
                  <a:lnTo>
                    <a:pt x="1582" y="4438"/>
                  </a:lnTo>
                  <a:lnTo>
                    <a:pt x="1846" y="4350"/>
                  </a:lnTo>
                  <a:lnTo>
                    <a:pt x="2110" y="4219"/>
                  </a:lnTo>
                  <a:lnTo>
                    <a:pt x="2725" y="3867"/>
                  </a:lnTo>
                  <a:lnTo>
                    <a:pt x="3296" y="3428"/>
                  </a:lnTo>
                  <a:lnTo>
                    <a:pt x="3779" y="2900"/>
                  </a:lnTo>
                  <a:lnTo>
                    <a:pt x="4219" y="2329"/>
                  </a:lnTo>
                  <a:lnTo>
                    <a:pt x="4351" y="2066"/>
                  </a:lnTo>
                  <a:lnTo>
                    <a:pt x="4483" y="1802"/>
                  </a:lnTo>
                  <a:lnTo>
                    <a:pt x="4614" y="1494"/>
                  </a:lnTo>
                  <a:lnTo>
                    <a:pt x="4658" y="1187"/>
                  </a:lnTo>
                  <a:lnTo>
                    <a:pt x="4614" y="791"/>
                  </a:lnTo>
                  <a:lnTo>
                    <a:pt x="4483" y="484"/>
                  </a:lnTo>
                  <a:lnTo>
                    <a:pt x="4263" y="176"/>
                  </a:lnTo>
                  <a:lnTo>
                    <a:pt x="4131" y="88"/>
                  </a:lnTo>
                  <a:lnTo>
                    <a:pt x="399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3"/>
            <p:cNvSpPr/>
            <p:nvPr/>
          </p:nvSpPr>
          <p:spPr>
            <a:xfrm>
              <a:off x="8136705" y="2350373"/>
              <a:ext cx="115900" cy="163409"/>
            </a:xfrm>
            <a:custGeom>
              <a:avLst/>
              <a:gdLst/>
              <a:ahLst/>
              <a:cxnLst/>
              <a:rect l="l" t="t" r="r" b="b"/>
              <a:pathLst>
                <a:path w="2681" h="3780" extrusionOk="0">
                  <a:moveTo>
                    <a:pt x="1626" y="1"/>
                  </a:moveTo>
                  <a:lnTo>
                    <a:pt x="1450" y="45"/>
                  </a:lnTo>
                  <a:lnTo>
                    <a:pt x="1099" y="133"/>
                  </a:lnTo>
                  <a:lnTo>
                    <a:pt x="791" y="265"/>
                  </a:lnTo>
                  <a:lnTo>
                    <a:pt x="528" y="484"/>
                  </a:lnTo>
                  <a:lnTo>
                    <a:pt x="88" y="924"/>
                  </a:lnTo>
                  <a:lnTo>
                    <a:pt x="44" y="1012"/>
                  </a:lnTo>
                  <a:lnTo>
                    <a:pt x="0" y="1143"/>
                  </a:lnTo>
                  <a:lnTo>
                    <a:pt x="44" y="1231"/>
                  </a:lnTo>
                  <a:lnTo>
                    <a:pt x="88" y="1319"/>
                  </a:lnTo>
                  <a:lnTo>
                    <a:pt x="176" y="1363"/>
                  </a:lnTo>
                  <a:lnTo>
                    <a:pt x="396" y="1363"/>
                  </a:lnTo>
                  <a:lnTo>
                    <a:pt x="484" y="1275"/>
                  </a:lnTo>
                  <a:lnTo>
                    <a:pt x="835" y="924"/>
                  </a:lnTo>
                  <a:lnTo>
                    <a:pt x="1055" y="748"/>
                  </a:lnTo>
                  <a:lnTo>
                    <a:pt x="1275" y="616"/>
                  </a:lnTo>
                  <a:lnTo>
                    <a:pt x="1494" y="572"/>
                  </a:lnTo>
                  <a:lnTo>
                    <a:pt x="1714" y="572"/>
                  </a:lnTo>
                  <a:lnTo>
                    <a:pt x="1890" y="616"/>
                  </a:lnTo>
                  <a:lnTo>
                    <a:pt x="2066" y="748"/>
                  </a:lnTo>
                  <a:lnTo>
                    <a:pt x="2109" y="836"/>
                  </a:lnTo>
                  <a:lnTo>
                    <a:pt x="2153" y="968"/>
                  </a:lnTo>
                  <a:lnTo>
                    <a:pt x="2153" y="1231"/>
                  </a:lnTo>
                  <a:lnTo>
                    <a:pt x="2022" y="1495"/>
                  </a:lnTo>
                  <a:lnTo>
                    <a:pt x="1890" y="1759"/>
                  </a:lnTo>
                  <a:lnTo>
                    <a:pt x="1582" y="2198"/>
                  </a:lnTo>
                  <a:lnTo>
                    <a:pt x="1231" y="2594"/>
                  </a:lnTo>
                  <a:lnTo>
                    <a:pt x="835" y="2945"/>
                  </a:lnTo>
                  <a:lnTo>
                    <a:pt x="440" y="3297"/>
                  </a:lnTo>
                  <a:lnTo>
                    <a:pt x="352" y="3384"/>
                  </a:lnTo>
                  <a:lnTo>
                    <a:pt x="352" y="3472"/>
                  </a:lnTo>
                  <a:lnTo>
                    <a:pt x="352" y="3560"/>
                  </a:lnTo>
                  <a:lnTo>
                    <a:pt x="396" y="3648"/>
                  </a:lnTo>
                  <a:lnTo>
                    <a:pt x="484" y="3736"/>
                  </a:lnTo>
                  <a:lnTo>
                    <a:pt x="572" y="3780"/>
                  </a:lnTo>
                  <a:lnTo>
                    <a:pt x="747" y="3736"/>
                  </a:lnTo>
                  <a:lnTo>
                    <a:pt x="1187" y="3384"/>
                  </a:lnTo>
                  <a:lnTo>
                    <a:pt x="1626" y="2945"/>
                  </a:lnTo>
                  <a:lnTo>
                    <a:pt x="1978" y="2550"/>
                  </a:lnTo>
                  <a:lnTo>
                    <a:pt x="2329" y="2066"/>
                  </a:lnTo>
                  <a:lnTo>
                    <a:pt x="2505" y="1715"/>
                  </a:lnTo>
                  <a:lnTo>
                    <a:pt x="2593" y="1539"/>
                  </a:lnTo>
                  <a:lnTo>
                    <a:pt x="2637" y="1319"/>
                  </a:lnTo>
                  <a:lnTo>
                    <a:pt x="2681" y="1100"/>
                  </a:lnTo>
                  <a:lnTo>
                    <a:pt x="2681" y="836"/>
                  </a:lnTo>
                  <a:lnTo>
                    <a:pt x="2593" y="616"/>
                  </a:lnTo>
                  <a:lnTo>
                    <a:pt x="2505" y="440"/>
                  </a:lnTo>
                  <a:lnTo>
                    <a:pt x="2373" y="265"/>
                  </a:lnTo>
                  <a:lnTo>
                    <a:pt x="2197" y="177"/>
                  </a:lnTo>
                  <a:lnTo>
                    <a:pt x="2022" y="89"/>
                  </a:lnTo>
                  <a:lnTo>
                    <a:pt x="1846" y="45"/>
                  </a:lnTo>
                  <a:lnTo>
                    <a:pt x="162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3"/>
            <p:cNvSpPr/>
            <p:nvPr/>
          </p:nvSpPr>
          <p:spPr>
            <a:xfrm>
              <a:off x="7868852" y="3636422"/>
              <a:ext cx="20923" cy="20923"/>
            </a:xfrm>
            <a:custGeom>
              <a:avLst/>
              <a:gdLst/>
              <a:ahLst/>
              <a:cxnLst/>
              <a:rect l="l" t="t" r="r" b="b"/>
              <a:pathLst>
                <a:path w="484" h="484" extrusionOk="0">
                  <a:moveTo>
                    <a:pt x="220" y="0"/>
                  </a:moveTo>
                  <a:lnTo>
                    <a:pt x="88" y="44"/>
                  </a:lnTo>
                  <a:lnTo>
                    <a:pt x="1" y="132"/>
                  </a:lnTo>
                  <a:lnTo>
                    <a:pt x="1" y="308"/>
                  </a:lnTo>
                  <a:lnTo>
                    <a:pt x="88" y="396"/>
                  </a:lnTo>
                  <a:lnTo>
                    <a:pt x="132" y="439"/>
                  </a:lnTo>
                  <a:lnTo>
                    <a:pt x="220" y="483"/>
                  </a:lnTo>
                  <a:lnTo>
                    <a:pt x="308" y="483"/>
                  </a:lnTo>
                  <a:lnTo>
                    <a:pt x="440" y="396"/>
                  </a:lnTo>
                  <a:lnTo>
                    <a:pt x="484" y="264"/>
                  </a:lnTo>
                  <a:lnTo>
                    <a:pt x="440" y="132"/>
                  </a:lnTo>
                  <a:lnTo>
                    <a:pt x="352" y="44"/>
                  </a:lnTo>
                  <a:lnTo>
                    <a:pt x="22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3"/>
            <p:cNvSpPr/>
            <p:nvPr/>
          </p:nvSpPr>
          <p:spPr>
            <a:xfrm>
              <a:off x="7842265" y="3651596"/>
              <a:ext cx="15217" cy="15260"/>
            </a:xfrm>
            <a:custGeom>
              <a:avLst/>
              <a:gdLst/>
              <a:ahLst/>
              <a:cxnLst/>
              <a:rect l="l" t="t" r="r" b="b"/>
              <a:pathLst>
                <a:path w="352" h="353" extrusionOk="0">
                  <a:moveTo>
                    <a:pt x="88" y="1"/>
                  </a:moveTo>
                  <a:lnTo>
                    <a:pt x="0" y="88"/>
                  </a:lnTo>
                  <a:lnTo>
                    <a:pt x="0" y="220"/>
                  </a:lnTo>
                  <a:lnTo>
                    <a:pt x="44" y="308"/>
                  </a:lnTo>
                  <a:lnTo>
                    <a:pt x="88" y="308"/>
                  </a:lnTo>
                  <a:lnTo>
                    <a:pt x="176" y="352"/>
                  </a:lnTo>
                  <a:lnTo>
                    <a:pt x="220" y="352"/>
                  </a:lnTo>
                  <a:lnTo>
                    <a:pt x="308" y="264"/>
                  </a:lnTo>
                  <a:lnTo>
                    <a:pt x="352" y="176"/>
                  </a:lnTo>
                  <a:lnTo>
                    <a:pt x="352" y="88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3"/>
            <p:cNvSpPr/>
            <p:nvPr/>
          </p:nvSpPr>
          <p:spPr>
            <a:xfrm>
              <a:off x="7904949" y="3533837"/>
              <a:ext cx="188094" cy="106389"/>
            </a:xfrm>
            <a:custGeom>
              <a:avLst/>
              <a:gdLst/>
              <a:ahLst/>
              <a:cxnLst/>
              <a:rect l="l" t="t" r="r" b="b"/>
              <a:pathLst>
                <a:path w="4351" h="2461" extrusionOk="0">
                  <a:moveTo>
                    <a:pt x="3999" y="0"/>
                  </a:moveTo>
                  <a:lnTo>
                    <a:pt x="3779" y="44"/>
                  </a:lnTo>
                  <a:lnTo>
                    <a:pt x="3648" y="132"/>
                  </a:lnTo>
                  <a:lnTo>
                    <a:pt x="3076" y="440"/>
                  </a:lnTo>
                  <a:lnTo>
                    <a:pt x="879" y="1582"/>
                  </a:lnTo>
                  <a:lnTo>
                    <a:pt x="308" y="1890"/>
                  </a:lnTo>
                  <a:lnTo>
                    <a:pt x="88" y="2022"/>
                  </a:lnTo>
                  <a:lnTo>
                    <a:pt x="44" y="2109"/>
                  </a:lnTo>
                  <a:lnTo>
                    <a:pt x="0" y="2241"/>
                  </a:lnTo>
                  <a:lnTo>
                    <a:pt x="44" y="2373"/>
                  </a:lnTo>
                  <a:lnTo>
                    <a:pt x="88" y="2417"/>
                  </a:lnTo>
                  <a:lnTo>
                    <a:pt x="132" y="2461"/>
                  </a:lnTo>
                  <a:lnTo>
                    <a:pt x="352" y="2461"/>
                  </a:lnTo>
                  <a:lnTo>
                    <a:pt x="616" y="2417"/>
                  </a:lnTo>
                  <a:lnTo>
                    <a:pt x="1099" y="2241"/>
                  </a:lnTo>
                  <a:lnTo>
                    <a:pt x="1582" y="2022"/>
                  </a:lnTo>
                  <a:lnTo>
                    <a:pt x="2505" y="1582"/>
                  </a:lnTo>
                  <a:lnTo>
                    <a:pt x="3516" y="1099"/>
                  </a:lnTo>
                  <a:lnTo>
                    <a:pt x="3955" y="835"/>
                  </a:lnTo>
                  <a:lnTo>
                    <a:pt x="4175" y="703"/>
                  </a:lnTo>
                  <a:lnTo>
                    <a:pt x="4263" y="615"/>
                  </a:lnTo>
                  <a:lnTo>
                    <a:pt x="4307" y="484"/>
                  </a:lnTo>
                  <a:lnTo>
                    <a:pt x="4351" y="308"/>
                  </a:lnTo>
                  <a:lnTo>
                    <a:pt x="4307" y="132"/>
                  </a:lnTo>
                  <a:lnTo>
                    <a:pt x="4175" y="44"/>
                  </a:lnTo>
                  <a:lnTo>
                    <a:pt x="408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3"/>
            <p:cNvSpPr/>
            <p:nvPr/>
          </p:nvSpPr>
          <p:spPr>
            <a:xfrm>
              <a:off x="6556259" y="2439686"/>
              <a:ext cx="672486" cy="710485"/>
            </a:xfrm>
            <a:custGeom>
              <a:avLst/>
              <a:gdLst/>
              <a:ahLst/>
              <a:cxnLst/>
              <a:rect l="l" t="t" r="r" b="b"/>
              <a:pathLst>
                <a:path w="15556" h="16435" extrusionOk="0">
                  <a:moveTo>
                    <a:pt x="7778" y="0"/>
                  </a:moveTo>
                  <a:lnTo>
                    <a:pt x="6987" y="44"/>
                  </a:lnTo>
                  <a:lnTo>
                    <a:pt x="6196" y="176"/>
                  </a:lnTo>
                  <a:lnTo>
                    <a:pt x="5449" y="396"/>
                  </a:lnTo>
                  <a:lnTo>
                    <a:pt x="4746" y="659"/>
                  </a:lnTo>
                  <a:lnTo>
                    <a:pt x="4087" y="1011"/>
                  </a:lnTo>
                  <a:lnTo>
                    <a:pt x="3428" y="1406"/>
                  </a:lnTo>
                  <a:lnTo>
                    <a:pt x="2812" y="1890"/>
                  </a:lnTo>
                  <a:lnTo>
                    <a:pt x="2285" y="2417"/>
                  </a:lnTo>
                  <a:lnTo>
                    <a:pt x="1758" y="2988"/>
                  </a:lnTo>
                  <a:lnTo>
                    <a:pt x="1318" y="3603"/>
                  </a:lnTo>
                  <a:lnTo>
                    <a:pt x="923" y="4306"/>
                  </a:lnTo>
                  <a:lnTo>
                    <a:pt x="615" y="5009"/>
                  </a:lnTo>
                  <a:lnTo>
                    <a:pt x="352" y="5756"/>
                  </a:lnTo>
                  <a:lnTo>
                    <a:pt x="176" y="6547"/>
                  </a:lnTo>
                  <a:lnTo>
                    <a:pt x="44" y="7382"/>
                  </a:lnTo>
                  <a:lnTo>
                    <a:pt x="0" y="8217"/>
                  </a:lnTo>
                  <a:lnTo>
                    <a:pt x="44" y="9052"/>
                  </a:lnTo>
                  <a:lnTo>
                    <a:pt x="176" y="9887"/>
                  </a:lnTo>
                  <a:lnTo>
                    <a:pt x="352" y="10678"/>
                  </a:lnTo>
                  <a:lnTo>
                    <a:pt x="615" y="11425"/>
                  </a:lnTo>
                  <a:lnTo>
                    <a:pt x="923" y="12128"/>
                  </a:lnTo>
                  <a:lnTo>
                    <a:pt x="1318" y="12787"/>
                  </a:lnTo>
                  <a:lnTo>
                    <a:pt x="1758" y="13446"/>
                  </a:lnTo>
                  <a:lnTo>
                    <a:pt x="2285" y="14017"/>
                  </a:lnTo>
                  <a:lnTo>
                    <a:pt x="2812" y="14545"/>
                  </a:lnTo>
                  <a:lnTo>
                    <a:pt x="3428" y="15028"/>
                  </a:lnTo>
                  <a:lnTo>
                    <a:pt x="4087" y="15424"/>
                  </a:lnTo>
                  <a:lnTo>
                    <a:pt x="4746" y="15775"/>
                  </a:lnTo>
                  <a:lnTo>
                    <a:pt x="5449" y="16039"/>
                  </a:lnTo>
                  <a:lnTo>
                    <a:pt x="6196" y="16258"/>
                  </a:lnTo>
                  <a:lnTo>
                    <a:pt x="6987" y="16390"/>
                  </a:lnTo>
                  <a:lnTo>
                    <a:pt x="7778" y="16434"/>
                  </a:lnTo>
                  <a:lnTo>
                    <a:pt x="8569" y="16390"/>
                  </a:lnTo>
                  <a:lnTo>
                    <a:pt x="9316" y="16258"/>
                  </a:lnTo>
                  <a:lnTo>
                    <a:pt x="10063" y="16039"/>
                  </a:lnTo>
                  <a:lnTo>
                    <a:pt x="10810" y="15775"/>
                  </a:lnTo>
                  <a:lnTo>
                    <a:pt x="11469" y="15424"/>
                  </a:lnTo>
                  <a:lnTo>
                    <a:pt x="12128" y="15028"/>
                  </a:lnTo>
                  <a:lnTo>
                    <a:pt x="12699" y="14545"/>
                  </a:lnTo>
                  <a:lnTo>
                    <a:pt x="13270" y="14017"/>
                  </a:lnTo>
                  <a:lnTo>
                    <a:pt x="13754" y="13446"/>
                  </a:lnTo>
                  <a:lnTo>
                    <a:pt x="14193" y="12787"/>
                  </a:lnTo>
                  <a:lnTo>
                    <a:pt x="14589" y="12128"/>
                  </a:lnTo>
                  <a:lnTo>
                    <a:pt x="14940" y="11425"/>
                  </a:lnTo>
                  <a:lnTo>
                    <a:pt x="15204" y="10678"/>
                  </a:lnTo>
                  <a:lnTo>
                    <a:pt x="15380" y="9887"/>
                  </a:lnTo>
                  <a:lnTo>
                    <a:pt x="15511" y="9052"/>
                  </a:lnTo>
                  <a:lnTo>
                    <a:pt x="15555" y="8217"/>
                  </a:lnTo>
                  <a:lnTo>
                    <a:pt x="15511" y="7382"/>
                  </a:lnTo>
                  <a:lnTo>
                    <a:pt x="15380" y="6547"/>
                  </a:lnTo>
                  <a:lnTo>
                    <a:pt x="15204" y="5756"/>
                  </a:lnTo>
                  <a:lnTo>
                    <a:pt x="14940" y="5009"/>
                  </a:lnTo>
                  <a:lnTo>
                    <a:pt x="14589" y="4306"/>
                  </a:lnTo>
                  <a:lnTo>
                    <a:pt x="14193" y="3603"/>
                  </a:lnTo>
                  <a:lnTo>
                    <a:pt x="13754" y="2988"/>
                  </a:lnTo>
                  <a:lnTo>
                    <a:pt x="13270" y="2417"/>
                  </a:lnTo>
                  <a:lnTo>
                    <a:pt x="12699" y="1890"/>
                  </a:lnTo>
                  <a:lnTo>
                    <a:pt x="12128" y="1406"/>
                  </a:lnTo>
                  <a:lnTo>
                    <a:pt x="11469" y="1011"/>
                  </a:lnTo>
                  <a:lnTo>
                    <a:pt x="10810" y="659"/>
                  </a:lnTo>
                  <a:lnTo>
                    <a:pt x="10063" y="396"/>
                  </a:lnTo>
                  <a:lnTo>
                    <a:pt x="9316" y="176"/>
                  </a:lnTo>
                  <a:lnTo>
                    <a:pt x="8569" y="44"/>
                  </a:lnTo>
                  <a:lnTo>
                    <a:pt x="777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33"/>
            <p:cNvSpPr/>
            <p:nvPr/>
          </p:nvSpPr>
          <p:spPr>
            <a:xfrm>
              <a:off x="6544847" y="2428273"/>
              <a:ext cx="693409" cy="733267"/>
            </a:xfrm>
            <a:custGeom>
              <a:avLst/>
              <a:gdLst/>
              <a:ahLst/>
              <a:cxnLst/>
              <a:rect l="l" t="t" r="r" b="b"/>
              <a:pathLst>
                <a:path w="16040" h="16962" extrusionOk="0">
                  <a:moveTo>
                    <a:pt x="8042" y="528"/>
                  </a:moveTo>
                  <a:lnTo>
                    <a:pt x="8789" y="572"/>
                  </a:lnTo>
                  <a:lnTo>
                    <a:pt x="9536" y="704"/>
                  </a:lnTo>
                  <a:lnTo>
                    <a:pt x="10283" y="879"/>
                  </a:lnTo>
                  <a:lnTo>
                    <a:pt x="10942" y="1143"/>
                  </a:lnTo>
                  <a:lnTo>
                    <a:pt x="11601" y="1495"/>
                  </a:lnTo>
                  <a:lnTo>
                    <a:pt x="12216" y="1890"/>
                  </a:lnTo>
                  <a:lnTo>
                    <a:pt x="12787" y="2329"/>
                  </a:lnTo>
                  <a:lnTo>
                    <a:pt x="13359" y="2857"/>
                  </a:lnTo>
                  <a:lnTo>
                    <a:pt x="13842" y="3428"/>
                  </a:lnTo>
                  <a:lnTo>
                    <a:pt x="14238" y="4043"/>
                  </a:lnTo>
                  <a:lnTo>
                    <a:pt x="14633" y="4702"/>
                  </a:lnTo>
                  <a:lnTo>
                    <a:pt x="14941" y="5405"/>
                  </a:lnTo>
                  <a:lnTo>
                    <a:pt x="15204" y="6108"/>
                  </a:lnTo>
                  <a:lnTo>
                    <a:pt x="15380" y="6899"/>
                  </a:lnTo>
                  <a:lnTo>
                    <a:pt x="15512" y="7646"/>
                  </a:lnTo>
                  <a:lnTo>
                    <a:pt x="15556" y="8481"/>
                  </a:lnTo>
                  <a:lnTo>
                    <a:pt x="15512" y="9272"/>
                  </a:lnTo>
                  <a:lnTo>
                    <a:pt x="15380" y="10063"/>
                  </a:lnTo>
                  <a:lnTo>
                    <a:pt x="15204" y="10854"/>
                  </a:lnTo>
                  <a:lnTo>
                    <a:pt x="14941" y="11557"/>
                  </a:lnTo>
                  <a:lnTo>
                    <a:pt x="14633" y="12260"/>
                  </a:lnTo>
                  <a:lnTo>
                    <a:pt x="14238" y="12919"/>
                  </a:lnTo>
                  <a:lnTo>
                    <a:pt x="13842" y="13534"/>
                  </a:lnTo>
                  <a:lnTo>
                    <a:pt x="13359" y="14106"/>
                  </a:lnTo>
                  <a:lnTo>
                    <a:pt x="12787" y="14633"/>
                  </a:lnTo>
                  <a:lnTo>
                    <a:pt x="12216" y="15072"/>
                  </a:lnTo>
                  <a:lnTo>
                    <a:pt x="11601" y="15468"/>
                  </a:lnTo>
                  <a:lnTo>
                    <a:pt x="10942" y="15819"/>
                  </a:lnTo>
                  <a:lnTo>
                    <a:pt x="10283" y="16083"/>
                  </a:lnTo>
                  <a:lnTo>
                    <a:pt x="9536" y="16259"/>
                  </a:lnTo>
                  <a:lnTo>
                    <a:pt x="8789" y="16391"/>
                  </a:lnTo>
                  <a:lnTo>
                    <a:pt x="8042" y="16435"/>
                  </a:lnTo>
                  <a:lnTo>
                    <a:pt x="7251" y="16391"/>
                  </a:lnTo>
                  <a:lnTo>
                    <a:pt x="6504" y="16259"/>
                  </a:lnTo>
                  <a:lnTo>
                    <a:pt x="5801" y="16083"/>
                  </a:lnTo>
                  <a:lnTo>
                    <a:pt x="5098" y="15819"/>
                  </a:lnTo>
                  <a:lnTo>
                    <a:pt x="4439" y="15468"/>
                  </a:lnTo>
                  <a:lnTo>
                    <a:pt x="3823" y="15072"/>
                  </a:lnTo>
                  <a:lnTo>
                    <a:pt x="3252" y="14633"/>
                  </a:lnTo>
                  <a:lnTo>
                    <a:pt x="2725" y="14106"/>
                  </a:lnTo>
                  <a:lnTo>
                    <a:pt x="2242" y="13534"/>
                  </a:lnTo>
                  <a:lnTo>
                    <a:pt x="1802" y="12919"/>
                  </a:lnTo>
                  <a:lnTo>
                    <a:pt x="1451" y="12260"/>
                  </a:lnTo>
                  <a:lnTo>
                    <a:pt x="1099" y="11557"/>
                  </a:lnTo>
                  <a:lnTo>
                    <a:pt x="879" y="10854"/>
                  </a:lnTo>
                  <a:lnTo>
                    <a:pt x="660" y="10063"/>
                  </a:lnTo>
                  <a:lnTo>
                    <a:pt x="572" y="9272"/>
                  </a:lnTo>
                  <a:lnTo>
                    <a:pt x="528" y="8481"/>
                  </a:lnTo>
                  <a:lnTo>
                    <a:pt x="572" y="7646"/>
                  </a:lnTo>
                  <a:lnTo>
                    <a:pt x="660" y="6899"/>
                  </a:lnTo>
                  <a:lnTo>
                    <a:pt x="879" y="6108"/>
                  </a:lnTo>
                  <a:lnTo>
                    <a:pt x="1099" y="5405"/>
                  </a:lnTo>
                  <a:lnTo>
                    <a:pt x="1451" y="4702"/>
                  </a:lnTo>
                  <a:lnTo>
                    <a:pt x="1802" y="4043"/>
                  </a:lnTo>
                  <a:lnTo>
                    <a:pt x="2242" y="3428"/>
                  </a:lnTo>
                  <a:lnTo>
                    <a:pt x="2725" y="2857"/>
                  </a:lnTo>
                  <a:lnTo>
                    <a:pt x="3252" y="2329"/>
                  </a:lnTo>
                  <a:lnTo>
                    <a:pt x="3823" y="1890"/>
                  </a:lnTo>
                  <a:lnTo>
                    <a:pt x="4439" y="1495"/>
                  </a:lnTo>
                  <a:lnTo>
                    <a:pt x="5098" y="1143"/>
                  </a:lnTo>
                  <a:lnTo>
                    <a:pt x="5801" y="879"/>
                  </a:lnTo>
                  <a:lnTo>
                    <a:pt x="6504" y="704"/>
                  </a:lnTo>
                  <a:lnTo>
                    <a:pt x="7251" y="572"/>
                  </a:lnTo>
                  <a:lnTo>
                    <a:pt x="8042" y="528"/>
                  </a:lnTo>
                  <a:close/>
                  <a:moveTo>
                    <a:pt x="8042" y="1"/>
                  </a:moveTo>
                  <a:lnTo>
                    <a:pt x="7207" y="45"/>
                  </a:lnTo>
                  <a:lnTo>
                    <a:pt x="6416" y="176"/>
                  </a:lnTo>
                  <a:lnTo>
                    <a:pt x="5669" y="396"/>
                  </a:lnTo>
                  <a:lnTo>
                    <a:pt x="4922" y="660"/>
                  </a:lnTo>
                  <a:lnTo>
                    <a:pt x="4219" y="1055"/>
                  </a:lnTo>
                  <a:lnTo>
                    <a:pt x="3560" y="1451"/>
                  </a:lnTo>
                  <a:lnTo>
                    <a:pt x="2945" y="1934"/>
                  </a:lnTo>
                  <a:lnTo>
                    <a:pt x="2373" y="2505"/>
                  </a:lnTo>
                  <a:lnTo>
                    <a:pt x="1846" y="3076"/>
                  </a:lnTo>
                  <a:lnTo>
                    <a:pt x="1363" y="3736"/>
                  </a:lnTo>
                  <a:lnTo>
                    <a:pt x="967" y="4439"/>
                  </a:lnTo>
                  <a:lnTo>
                    <a:pt x="660" y="5186"/>
                  </a:lnTo>
                  <a:lnTo>
                    <a:pt x="352" y="5977"/>
                  </a:lnTo>
                  <a:lnTo>
                    <a:pt x="176" y="6767"/>
                  </a:lnTo>
                  <a:lnTo>
                    <a:pt x="44" y="7602"/>
                  </a:lnTo>
                  <a:lnTo>
                    <a:pt x="1" y="8481"/>
                  </a:lnTo>
                  <a:lnTo>
                    <a:pt x="44" y="9360"/>
                  </a:lnTo>
                  <a:lnTo>
                    <a:pt x="176" y="10195"/>
                  </a:lnTo>
                  <a:lnTo>
                    <a:pt x="352" y="10986"/>
                  </a:lnTo>
                  <a:lnTo>
                    <a:pt x="660" y="11777"/>
                  </a:lnTo>
                  <a:lnTo>
                    <a:pt x="967" y="12524"/>
                  </a:lnTo>
                  <a:lnTo>
                    <a:pt x="1363" y="13227"/>
                  </a:lnTo>
                  <a:lnTo>
                    <a:pt x="1846" y="13842"/>
                  </a:lnTo>
                  <a:lnTo>
                    <a:pt x="2373" y="14457"/>
                  </a:lnTo>
                  <a:lnTo>
                    <a:pt x="2945" y="15028"/>
                  </a:lnTo>
                  <a:lnTo>
                    <a:pt x="3560" y="15512"/>
                  </a:lnTo>
                  <a:lnTo>
                    <a:pt x="4219" y="15907"/>
                  </a:lnTo>
                  <a:lnTo>
                    <a:pt x="4922" y="16259"/>
                  </a:lnTo>
                  <a:lnTo>
                    <a:pt x="5669" y="16566"/>
                  </a:lnTo>
                  <a:lnTo>
                    <a:pt x="6416" y="16786"/>
                  </a:lnTo>
                  <a:lnTo>
                    <a:pt x="7207" y="16918"/>
                  </a:lnTo>
                  <a:lnTo>
                    <a:pt x="8042" y="16962"/>
                  </a:lnTo>
                  <a:lnTo>
                    <a:pt x="8833" y="16918"/>
                  </a:lnTo>
                  <a:lnTo>
                    <a:pt x="9668" y="16786"/>
                  </a:lnTo>
                  <a:lnTo>
                    <a:pt x="10415" y="16566"/>
                  </a:lnTo>
                  <a:lnTo>
                    <a:pt x="11162" y="16259"/>
                  </a:lnTo>
                  <a:lnTo>
                    <a:pt x="11865" y="15907"/>
                  </a:lnTo>
                  <a:lnTo>
                    <a:pt x="12524" y="15512"/>
                  </a:lnTo>
                  <a:lnTo>
                    <a:pt x="13139" y="15028"/>
                  </a:lnTo>
                  <a:lnTo>
                    <a:pt x="13710" y="14457"/>
                  </a:lnTo>
                  <a:lnTo>
                    <a:pt x="14238" y="13842"/>
                  </a:lnTo>
                  <a:lnTo>
                    <a:pt x="14677" y="13227"/>
                  </a:lnTo>
                  <a:lnTo>
                    <a:pt x="15072" y="12524"/>
                  </a:lnTo>
                  <a:lnTo>
                    <a:pt x="15424" y="11777"/>
                  </a:lnTo>
                  <a:lnTo>
                    <a:pt x="15688" y="10986"/>
                  </a:lnTo>
                  <a:lnTo>
                    <a:pt x="15907" y="10195"/>
                  </a:lnTo>
                  <a:lnTo>
                    <a:pt x="15995" y="9360"/>
                  </a:lnTo>
                  <a:lnTo>
                    <a:pt x="16039" y="8481"/>
                  </a:lnTo>
                  <a:lnTo>
                    <a:pt x="15995" y="7602"/>
                  </a:lnTo>
                  <a:lnTo>
                    <a:pt x="15907" y="6767"/>
                  </a:lnTo>
                  <a:lnTo>
                    <a:pt x="15688" y="5977"/>
                  </a:lnTo>
                  <a:lnTo>
                    <a:pt x="15424" y="5186"/>
                  </a:lnTo>
                  <a:lnTo>
                    <a:pt x="15072" y="4439"/>
                  </a:lnTo>
                  <a:lnTo>
                    <a:pt x="14677" y="3736"/>
                  </a:lnTo>
                  <a:lnTo>
                    <a:pt x="14238" y="3076"/>
                  </a:lnTo>
                  <a:lnTo>
                    <a:pt x="13710" y="2505"/>
                  </a:lnTo>
                  <a:lnTo>
                    <a:pt x="13139" y="1934"/>
                  </a:lnTo>
                  <a:lnTo>
                    <a:pt x="12524" y="1451"/>
                  </a:lnTo>
                  <a:lnTo>
                    <a:pt x="11865" y="1055"/>
                  </a:lnTo>
                  <a:lnTo>
                    <a:pt x="11162" y="660"/>
                  </a:lnTo>
                  <a:lnTo>
                    <a:pt x="10415" y="396"/>
                  </a:lnTo>
                  <a:lnTo>
                    <a:pt x="9668" y="176"/>
                  </a:lnTo>
                  <a:lnTo>
                    <a:pt x="8833" y="45"/>
                  </a:lnTo>
                  <a:lnTo>
                    <a:pt x="804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33"/>
            <p:cNvSpPr/>
            <p:nvPr/>
          </p:nvSpPr>
          <p:spPr>
            <a:xfrm>
              <a:off x="6898165" y="2848080"/>
              <a:ext cx="133019" cy="49412"/>
            </a:xfrm>
            <a:custGeom>
              <a:avLst/>
              <a:gdLst/>
              <a:ahLst/>
              <a:cxnLst/>
              <a:rect l="l" t="t" r="r" b="b"/>
              <a:pathLst>
                <a:path w="3077" h="1143" extrusionOk="0">
                  <a:moveTo>
                    <a:pt x="2725" y="1"/>
                  </a:moveTo>
                  <a:lnTo>
                    <a:pt x="2637" y="88"/>
                  </a:lnTo>
                  <a:lnTo>
                    <a:pt x="2417" y="308"/>
                  </a:lnTo>
                  <a:lnTo>
                    <a:pt x="2110" y="484"/>
                  </a:lnTo>
                  <a:lnTo>
                    <a:pt x="1846" y="572"/>
                  </a:lnTo>
                  <a:lnTo>
                    <a:pt x="1539" y="616"/>
                  </a:lnTo>
                  <a:lnTo>
                    <a:pt x="1275" y="616"/>
                  </a:lnTo>
                  <a:lnTo>
                    <a:pt x="967" y="528"/>
                  </a:lnTo>
                  <a:lnTo>
                    <a:pt x="704" y="352"/>
                  </a:lnTo>
                  <a:lnTo>
                    <a:pt x="484" y="132"/>
                  </a:lnTo>
                  <a:lnTo>
                    <a:pt x="396" y="88"/>
                  </a:lnTo>
                  <a:lnTo>
                    <a:pt x="264" y="44"/>
                  </a:lnTo>
                  <a:lnTo>
                    <a:pt x="176" y="88"/>
                  </a:lnTo>
                  <a:lnTo>
                    <a:pt x="88" y="132"/>
                  </a:lnTo>
                  <a:lnTo>
                    <a:pt x="45" y="220"/>
                  </a:lnTo>
                  <a:lnTo>
                    <a:pt x="1" y="308"/>
                  </a:lnTo>
                  <a:lnTo>
                    <a:pt x="45" y="396"/>
                  </a:lnTo>
                  <a:lnTo>
                    <a:pt x="88" y="484"/>
                  </a:lnTo>
                  <a:lnTo>
                    <a:pt x="396" y="748"/>
                  </a:lnTo>
                  <a:lnTo>
                    <a:pt x="748" y="967"/>
                  </a:lnTo>
                  <a:lnTo>
                    <a:pt x="1143" y="1099"/>
                  </a:lnTo>
                  <a:lnTo>
                    <a:pt x="1539" y="1143"/>
                  </a:lnTo>
                  <a:lnTo>
                    <a:pt x="1583" y="1143"/>
                  </a:lnTo>
                  <a:lnTo>
                    <a:pt x="1978" y="1099"/>
                  </a:lnTo>
                  <a:lnTo>
                    <a:pt x="2330" y="923"/>
                  </a:lnTo>
                  <a:lnTo>
                    <a:pt x="2725" y="704"/>
                  </a:lnTo>
                  <a:lnTo>
                    <a:pt x="3033" y="396"/>
                  </a:lnTo>
                  <a:lnTo>
                    <a:pt x="3077" y="308"/>
                  </a:lnTo>
                  <a:lnTo>
                    <a:pt x="3077" y="220"/>
                  </a:lnTo>
                  <a:lnTo>
                    <a:pt x="3077" y="132"/>
                  </a:lnTo>
                  <a:lnTo>
                    <a:pt x="2989" y="44"/>
                  </a:lnTo>
                  <a:lnTo>
                    <a:pt x="290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3"/>
            <p:cNvSpPr/>
            <p:nvPr/>
          </p:nvSpPr>
          <p:spPr>
            <a:xfrm>
              <a:off x="6976066" y="2762614"/>
              <a:ext cx="108291" cy="49412"/>
            </a:xfrm>
            <a:custGeom>
              <a:avLst/>
              <a:gdLst/>
              <a:ahLst/>
              <a:cxnLst/>
              <a:rect l="l" t="t" r="r" b="b"/>
              <a:pathLst>
                <a:path w="2505" h="1143" extrusionOk="0">
                  <a:moveTo>
                    <a:pt x="2285" y="0"/>
                  </a:moveTo>
                  <a:lnTo>
                    <a:pt x="2197" y="44"/>
                  </a:lnTo>
                  <a:lnTo>
                    <a:pt x="2109" y="88"/>
                  </a:lnTo>
                  <a:lnTo>
                    <a:pt x="2022" y="176"/>
                  </a:lnTo>
                  <a:lnTo>
                    <a:pt x="1890" y="352"/>
                  </a:lnTo>
                  <a:lnTo>
                    <a:pt x="1714" y="484"/>
                  </a:lnTo>
                  <a:lnTo>
                    <a:pt x="1494" y="615"/>
                  </a:lnTo>
                  <a:lnTo>
                    <a:pt x="1055" y="615"/>
                  </a:lnTo>
                  <a:lnTo>
                    <a:pt x="835" y="527"/>
                  </a:lnTo>
                  <a:lnTo>
                    <a:pt x="615" y="396"/>
                  </a:lnTo>
                  <a:lnTo>
                    <a:pt x="484" y="220"/>
                  </a:lnTo>
                  <a:lnTo>
                    <a:pt x="396" y="132"/>
                  </a:lnTo>
                  <a:lnTo>
                    <a:pt x="308" y="88"/>
                  </a:lnTo>
                  <a:lnTo>
                    <a:pt x="220" y="88"/>
                  </a:lnTo>
                  <a:lnTo>
                    <a:pt x="132" y="132"/>
                  </a:lnTo>
                  <a:lnTo>
                    <a:pt x="44" y="176"/>
                  </a:lnTo>
                  <a:lnTo>
                    <a:pt x="0" y="264"/>
                  </a:lnTo>
                  <a:lnTo>
                    <a:pt x="0" y="352"/>
                  </a:lnTo>
                  <a:lnTo>
                    <a:pt x="44" y="484"/>
                  </a:lnTo>
                  <a:lnTo>
                    <a:pt x="264" y="747"/>
                  </a:lnTo>
                  <a:lnTo>
                    <a:pt x="571" y="967"/>
                  </a:lnTo>
                  <a:lnTo>
                    <a:pt x="879" y="1099"/>
                  </a:lnTo>
                  <a:lnTo>
                    <a:pt x="1231" y="1143"/>
                  </a:lnTo>
                  <a:lnTo>
                    <a:pt x="1275" y="1143"/>
                  </a:lnTo>
                  <a:lnTo>
                    <a:pt x="1670" y="1099"/>
                  </a:lnTo>
                  <a:lnTo>
                    <a:pt x="1978" y="923"/>
                  </a:lnTo>
                  <a:lnTo>
                    <a:pt x="2285" y="703"/>
                  </a:lnTo>
                  <a:lnTo>
                    <a:pt x="2505" y="396"/>
                  </a:lnTo>
                  <a:lnTo>
                    <a:pt x="2505" y="308"/>
                  </a:lnTo>
                  <a:lnTo>
                    <a:pt x="2505" y="220"/>
                  </a:lnTo>
                  <a:lnTo>
                    <a:pt x="2461" y="132"/>
                  </a:lnTo>
                  <a:lnTo>
                    <a:pt x="2373" y="44"/>
                  </a:lnTo>
                  <a:lnTo>
                    <a:pt x="22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33"/>
            <p:cNvSpPr/>
            <p:nvPr/>
          </p:nvSpPr>
          <p:spPr>
            <a:xfrm>
              <a:off x="6844992" y="2762614"/>
              <a:ext cx="110193" cy="49412"/>
            </a:xfrm>
            <a:custGeom>
              <a:avLst/>
              <a:gdLst/>
              <a:ahLst/>
              <a:cxnLst/>
              <a:rect l="l" t="t" r="r" b="b"/>
              <a:pathLst>
                <a:path w="2549" h="1143" extrusionOk="0">
                  <a:moveTo>
                    <a:pt x="2285" y="0"/>
                  </a:moveTo>
                  <a:lnTo>
                    <a:pt x="2197" y="44"/>
                  </a:lnTo>
                  <a:lnTo>
                    <a:pt x="2109" y="88"/>
                  </a:lnTo>
                  <a:lnTo>
                    <a:pt x="2066" y="176"/>
                  </a:lnTo>
                  <a:lnTo>
                    <a:pt x="1934" y="352"/>
                  </a:lnTo>
                  <a:lnTo>
                    <a:pt x="1714" y="484"/>
                  </a:lnTo>
                  <a:lnTo>
                    <a:pt x="1494" y="615"/>
                  </a:lnTo>
                  <a:lnTo>
                    <a:pt x="1055" y="615"/>
                  </a:lnTo>
                  <a:lnTo>
                    <a:pt x="835" y="527"/>
                  </a:lnTo>
                  <a:lnTo>
                    <a:pt x="615" y="396"/>
                  </a:lnTo>
                  <a:lnTo>
                    <a:pt x="484" y="220"/>
                  </a:lnTo>
                  <a:lnTo>
                    <a:pt x="440" y="132"/>
                  </a:lnTo>
                  <a:lnTo>
                    <a:pt x="352" y="88"/>
                  </a:lnTo>
                  <a:lnTo>
                    <a:pt x="220" y="88"/>
                  </a:lnTo>
                  <a:lnTo>
                    <a:pt x="132" y="132"/>
                  </a:lnTo>
                  <a:lnTo>
                    <a:pt x="44" y="176"/>
                  </a:lnTo>
                  <a:lnTo>
                    <a:pt x="0" y="264"/>
                  </a:lnTo>
                  <a:lnTo>
                    <a:pt x="0" y="352"/>
                  </a:lnTo>
                  <a:lnTo>
                    <a:pt x="44" y="484"/>
                  </a:lnTo>
                  <a:lnTo>
                    <a:pt x="264" y="747"/>
                  </a:lnTo>
                  <a:lnTo>
                    <a:pt x="571" y="967"/>
                  </a:lnTo>
                  <a:lnTo>
                    <a:pt x="879" y="1099"/>
                  </a:lnTo>
                  <a:lnTo>
                    <a:pt x="1275" y="1143"/>
                  </a:lnTo>
                  <a:lnTo>
                    <a:pt x="1318" y="1143"/>
                  </a:lnTo>
                  <a:lnTo>
                    <a:pt x="1670" y="1099"/>
                  </a:lnTo>
                  <a:lnTo>
                    <a:pt x="2022" y="923"/>
                  </a:lnTo>
                  <a:lnTo>
                    <a:pt x="2285" y="703"/>
                  </a:lnTo>
                  <a:lnTo>
                    <a:pt x="2505" y="396"/>
                  </a:lnTo>
                  <a:lnTo>
                    <a:pt x="2549" y="308"/>
                  </a:lnTo>
                  <a:lnTo>
                    <a:pt x="2505" y="220"/>
                  </a:lnTo>
                  <a:lnTo>
                    <a:pt x="2461" y="132"/>
                  </a:lnTo>
                  <a:lnTo>
                    <a:pt x="2417" y="44"/>
                  </a:lnTo>
                  <a:lnTo>
                    <a:pt x="22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33"/>
            <p:cNvSpPr/>
            <p:nvPr/>
          </p:nvSpPr>
          <p:spPr>
            <a:xfrm>
              <a:off x="6258016" y="1936273"/>
              <a:ext cx="267896" cy="322971"/>
            </a:xfrm>
            <a:custGeom>
              <a:avLst/>
              <a:gdLst/>
              <a:ahLst/>
              <a:cxnLst/>
              <a:rect l="l" t="t" r="r" b="b"/>
              <a:pathLst>
                <a:path w="6197" h="7471" extrusionOk="0">
                  <a:moveTo>
                    <a:pt x="1407" y="1"/>
                  </a:moveTo>
                  <a:lnTo>
                    <a:pt x="1231" y="45"/>
                  </a:lnTo>
                  <a:lnTo>
                    <a:pt x="1055" y="89"/>
                  </a:lnTo>
                  <a:lnTo>
                    <a:pt x="879" y="221"/>
                  </a:lnTo>
                  <a:lnTo>
                    <a:pt x="703" y="352"/>
                  </a:lnTo>
                  <a:lnTo>
                    <a:pt x="528" y="484"/>
                  </a:lnTo>
                  <a:lnTo>
                    <a:pt x="352" y="704"/>
                  </a:lnTo>
                  <a:lnTo>
                    <a:pt x="132" y="1055"/>
                  </a:lnTo>
                  <a:lnTo>
                    <a:pt x="44" y="1451"/>
                  </a:lnTo>
                  <a:lnTo>
                    <a:pt x="0" y="1846"/>
                  </a:lnTo>
                  <a:lnTo>
                    <a:pt x="44" y="2242"/>
                  </a:lnTo>
                  <a:lnTo>
                    <a:pt x="176" y="2593"/>
                  </a:lnTo>
                  <a:lnTo>
                    <a:pt x="308" y="2989"/>
                  </a:lnTo>
                  <a:lnTo>
                    <a:pt x="528" y="3340"/>
                  </a:lnTo>
                  <a:lnTo>
                    <a:pt x="747" y="3648"/>
                  </a:lnTo>
                  <a:lnTo>
                    <a:pt x="1538" y="4615"/>
                  </a:lnTo>
                  <a:lnTo>
                    <a:pt x="2373" y="5493"/>
                  </a:lnTo>
                  <a:lnTo>
                    <a:pt x="4087" y="7295"/>
                  </a:lnTo>
                  <a:lnTo>
                    <a:pt x="4263" y="7427"/>
                  </a:lnTo>
                  <a:lnTo>
                    <a:pt x="4482" y="7471"/>
                  </a:lnTo>
                  <a:lnTo>
                    <a:pt x="4658" y="7427"/>
                  </a:lnTo>
                  <a:lnTo>
                    <a:pt x="4834" y="7339"/>
                  </a:lnTo>
                  <a:lnTo>
                    <a:pt x="4966" y="7163"/>
                  </a:lnTo>
                  <a:lnTo>
                    <a:pt x="5054" y="6987"/>
                  </a:lnTo>
                  <a:lnTo>
                    <a:pt x="5098" y="6768"/>
                  </a:lnTo>
                  <a:lnTo>
                    <a:pt x="5010" y="6592"/>
                  </a:lnTo>
                  <a:lnTo>
                    <a:pt x="5142" y="6372"/>
                  </a:lnTo>
                  <a:lnTo>
                    <a:pt x="5317" y="5977"/>
                  </a:lnTo>
                  <a:lnTo>
                    <a:pt x="5537" y="5581"/>
                  </a:lnTo>
                  <a:lnTo>
                    <a:pt x="6020" y="4834"/>
                  </a:lnTo>
                  <a:lnTo>
                    <a:pt x="6108" y="4659"/>
                  </a:lnTo>
                  <a:lnTo>
                    <a:pt x="6108" y="4439"/>
                  </a:lnTo>
                  <a:lnTo>
                    <a:pt x="6152" y="4263"/>
                  </a:lnTo>
                  <a:lnTo>
                    <a:pt x="6196" y="4087"/>
                  </a:lnTo>
                  <a:lnTo>
                    <a:pt x="6152" y="3912"/>
                  </a:lnTo>
                  <a:lnTo>
                    <a:pt x="6064" y="3692"/>
                  </a:lnTo>
                  <a:lnTo>
                    <a:pt x="5581" y="3121"/>
                  </a:lnTo>
                  <a:lnTo>
                    <a:pt x="5010" y="2418"/>
                  </a:lnTo>
                  <a:lnTo>
                    <a:pt x="4263" y="1583"/>
                  </a:lnTo>
                  <a:lnTo>
                    <a:pt x="3867" y="1231"/>
                  </a:lnTo>
                  <a:lnTo>
                    <a:pt x="3472" y="880"/>
                  </a:lnTo>
                  <a:lnTo>
                    <a:pt x="3076" y="572"/>
                  </a:lnTo>
                  <a:lnTo>
                    <a:pt x="2637" y="308"/>
                  </a:lnTo>
                  <a:lnTo>
                    <a:pt x="2241" y="89"/>
                  </a:lnTo>
                  <a:lnTo>
                    <a:pt x="184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3"/>
            <p:cNvSpPr/>
            <p:nvPr/>
          </p:nvSpPr>
          <p:spPr>
            <a:xfrm>
              <a:off x="6501141" y="2046466"/>
              <a:ext cx="345797" cy="174779"/>
            </a:xfrm>
            <a:custGeom>
              <a:avLst/>
              <a:gdLst/>
              <a:ahLst/>
              <a:cxnLst/>
              <a:rect l="l" t="t" r="r" b="b"/>
              <a:pathLst>
                <a:path w="7999" h="4043" extrusionOk="0">
                  <a:moveTo>
                    <a:pt x="2725" y="0"/>
                  </a:moveTo>
                  <a:lnTo>
                    <a:pt x="1978" y="44"/>
                  </a:lnTo>
                  <a:lnTo>
                    <a:pt x="1759" y="88"/>
                  </a:lnTo>
                  <a:lnTo>
                    <a:pt x="1583" y="176"/>
                  </a:lnTo>
                  <a:lnTo>
                    <a:pt x="1495" y="308"/>
                  </a:lnTo>
                  <a:lnTo>
                    <a:pt x="1407" y="484"/>
                  </a:lnTo>
                  <a:lnTo>
                    <a:pt x="1231" y="616"/>
                  </a:lnTo>
                  <a:lnTo>
                    <a:pt x="1143" y="791"/>
                  </a:lnTo>
                  <a:lnTo>
                    <a:pt x="880" y="1626"/>
                  </a:lnTo>
                  <a:lnTo>
                    <a:pt x="704" y="2066"/>
                  </a:lnTo>
                  <a:lnTo>
                    <a:pt x="528" y="2461"/>
                  </a:lnTo>
                  <a:lnTo>
                    <a:pt x="440" y="2681"/>
                  </a:lnTo>
                  <a:lnTo>
                    <a:pt x="265" y="2769"/>
                  </a:lnTo>
                  <a:lnTo>
                    <a:pt x="133" y="2901"/>
                  </a:lnTo>
                  <a:lnTo>
                    <a:pt x="45" y="3076"/>
                  </a:lnTo>
                  <a:lnTo>
                    <a:pt x="1" y="3296"/>
                  </a:lnTo>
                  <a:lnTo>
                    <a:pt x="45" y="3472"/>
                  </a:lnTo>
                  <a:lnTo>
                    <a:pt x="133" y="3648"/>
                  </a:lnTo>
                  <a:lnTo>
                    <a:pt x="308" y="3779"/>
                  </a:lnTo>
                  <a:lnTo>
                    <a:pt x="528" y="3823"/>
                  </a:lnTo>
                  <a:lnTo>
                    <a:pt x="2989" y="3999"/>
                  </a:lnTo>
                  <a:lnTo>
                    <a:pt x="4219" y="4043"/>
                  </a:lnTo>
                  <a:lnTo>
                    <a:pt x="5450" y="4043"/>
                  </a:lnTo>
                  <a:lnTo>
                    <a:pt x="5845" y="3999"/>
                  </a:lnTo>
                  <a:lnTo>
                    <a:pt x="6241" y="3955"/>
                  </a:lnTo>
                  <a:lnTo>
                    <a:pt x="6592" y="3823"/>
                  </a:lnTo>
                  <a:lnTo>
                    <a:pt x="6988" y="3648"/>
                  </a:lnTo>
                  <a:lnTo>
                    <a:pt x="7295" y="3428"/>
                  </a:lnTo>
                  <a:lnTo>
                    <a:pt x="7603" y="3164"/>
                  </a:lnTo>
                  <a:lnTo>
                    <a:pt x="7822" y="2813"/>
                  </a:lnTo>
                  <a:lnTo>
                    <a:pt x="7954" y="2417"/>
                  </a:lnTo>
                  <a:lnTo>
                    <a:pt x="7998" y="2197"/>
                  </a:lnTo>
                  <a:lnTo>
                    <a:pt x="7998" y="1934"/>
                  </a:lnTo>
                  <a:lnTo>
                    <a:pt x="7998" y="1714"/>
                  </a:lnTo>
                  <a:lnTo>
                    <a:pt x="7954" y="1538"/>
                  </a:lnTo>
                  <a:lnTo>
                    <a:pt x="7910" y="1319"/>
                  </a:lnTo>
                  <a:lnTo>
                    <a:pt x="7778" y="1143"/>
                  </a:lnTo>
                  <a:lnTo>
                    <a:pt x="7691" y="1011"/>
                  </a:lnTo>
                  <a:lnTo>
                    <a:pt x="7559" y="879"/>
                  </a:lnTo>
                  <a:lnTo>
                    <a:pt x="7207" y="616"/>
                  </a:lnTo>
                  <a:lnTo>
                    <a:pt x="6768" y="440"/>
                  </a:lnTo>
                  <a:lnTo>
                    <a:pt x="6328" y="264"/>
                  </a:lnTo>
                  <a:lnTo>
                    <a:pt x="5801" y="176"/>
                  </a:lnTo>
                  <a:lnTo>
                    <a:pt x="5274" y="88"/>
                  </a:lnTo>
                  <a:lnTo>
                    <a:pt x="4747" y="44"/>
                  </a:lnTo>
                  <a:lnTo>
                    <a:pt x="364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33"/>
            <p:cNvSpPr/>
            <p:nvPr/>
          </p:nvSpPr>
          <p:spPr>
            <a:xfrm>
              <a:off x="6360600" y="1898317"/>
              <a:ext cx="311559" cy="676290"/>
            </a:xfrm>
            <a:custGeom>
              <a:avLst/>
              <a:gdLst/>
              <a:ahLst/>
              <a:cxnLst/>
              <a:rect l="l" t="t" r="r" b="b"/>
              <a:pathLst>
                <a:path w="7207" h="15644" extrusionOk="0">
                  <a:moveTo>
                    <a:pt x="6899" y="0"/>
                  </a:moveTo>
                  <a:lnTo>
                    <a:pt x="6811" y="44"/>
                  </a:lnTo>
                  <a:lnTo>
                    <a:pt x="6723" y="132"/>
                  </a:lnTo>
                  <a:lnTo>
                    <a:pt x="6152" y="967"/>
                  </a:lnTo>
                  <a:lnTo>
                    <a:pt x="5537" y="1846"/>
                  </a:lnTo>
                  <a:lnTo>
                    <a:pt x="5010" y="2724"/>
                  </a:lnTo>
                  <a:lnTo>
                    <a:pt x="4438" y="3603"/>
                  </a:lnTo>
                  <a:lnTo>
                    <a:pt x="3955" y="4526"/>
                  </a:lnTo>
                  <a:lnTo>
                    <a:pt x="3472" y="5449"/>
                  </a:lnTo>
                  <a:lnTo>
                    <a:pt x="2988" y="6415"/>
                  </a:lnTo>
                  <a:lnTo>
                    <a:pt x="2549" y="7382"/>
                  </a:lnTo>
                  <a:lnTo>
                    <a:pt x="2153" y="8349"/>
                  </a:lnTo>
                  <a:lnTo>
                    <a:pt x="1758" y="9316"/>
                  </a:lnTo>
                  <a:lnTo>
                    <a:pt x="1406" y="10282"/>
                  </a:lnTo>
                  <a:lnTo>
                    <a:pt x="1055" y="11293"/>
                  </a:lnTo>
                  <a:lnTo>
                    <a:pt x="747" y="12304"/>
                  </a:lnTo>
                  <a:lnTo>
                    <a:pt x="484" y="13314"/>
                  </a:lnTo>
                  <a:lnTo>
                    <a:pt x="220" y="14325"/>
                  </a:lnTo>
                  <a:lnTo>
                    <a:pt x="0" y="15335"/>
                  </a:lnTo>
                  <a:lnTo>
                    <a:pt x="0" y="15423"/>
                  </a:lnTo>
                  <a:lnTo>
                    <a:pt x="44" y="15511"/>
                  </a:lnTo>
                  <a:lnTo>
                    <a:pt x="132" y="15599"/>
                  </a:lnTo>
                  <a:lnTo>
                    <a:pt x="220" y="15643"/>
                  </a:lnTo>
                  <a:lnTo>
                    <a:pt x="352" y="15643"/>
                  </a:lnTo>
                  <a:lnTo>
                    <a:pt x="396" y="15599"/>
                  </a:lnTo>
                  <a:lnTo>
                    <a:pt x="484" y="15511"/>
                  </a:lnTo>
                  <a:lnTo>
                    <a:pt x="528" y="15423"/>
                  </a:lnTo>
                  <a:lnTo>
                    <a:pt x="747" y="14413"/>
                  </a:lnTo>
                  <a:lnTo>
                    <a:pt x="967" y="13446"/>
                  </a:lnTo>
                  <a:lnTo>
                    <a:pt x="1231" y="12435"/>
                  </a:lnTo>
                  <a:lnTo>
                    <a:pt x="1538" y="11425"/>
                  </a:lnTo>
                  <a:lnTo>
                    <a:pt x="1890" y="10458"/>
                  </a:lnTo>
                  <a:lnTo>
                    <a:pt x="2241" y="9491"/>
                  </a:lnTo>
                  <a:lnTo>
                    <a:pt x="2637" y="8525"/>
                  </a:lnTo>
                  <a:lnTo>
                    <a:pt x="3032" y="7558"/>
                  </a:lnTo>
                  <a:lnTo>
                    <a:pt x="3472" y="6635"/>
                  </a:lnTo>
                  <a:lnTo>
                    <a:pt x="3911" y="5712"/>
                  </a:lnTo>
                  <a:lnTo>
                    <a:pt x="4394" y="4790"/>
                  </a:lnTo>
                  <a:lnTo>
                    <a:pt x="4878" y="3867"/>
                  </a:lnTo>
                  <a:lnTo>
                    <a:pt x="5449" y="2988"/>
                  </a:lnTo>
                  <a:lnTo>
                    <a:pt x="5976" y="2109"/>
                  </a:lnTo>
                  <a:lnTo>
                    <a:pt x="6547" y="1274"/>
                  </a:lnTo>
                  <a:lnTo>
                    <a:pt x="7163" y="439"/>
                  </a:lnTo>
                  <a:lnTo>
                    <a:pt x="7207" y="308"/>
                  </a:lnTo>
                  <a:lnTo>
                    <a:pt x="7207" y="220"/>
                  </a:lnTo>
                  <a:lnTo>
                    <a:pt x="7163" y="132"/>
                  </a:lnTo>
                  <a:lnTo>
                    <a:pt x="7119" y="44"/>
                  </a:lnTo>
                  <a:lnTo>
                    <a:pt x="7031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33"/>
            <p:cNvSpPr/>
            <p:nvPr/>
          </p:nvSpPr>
          <p:spPr>
            <a:xfrm>
              <a:off x="6352992" y="2038857"/>
              <a:ext cx="150095" cy="163409"/>
            </a:xfrm>
            <a:custGeom>
              <a:avLst/>
              <a:gdLst/>
              <a:ahLst/>
              <a:cxnLst/>
              <a:rect l="l" t="t" r="r" b="b"/>
              <a:pathLst>
                <a:path w="3472" h="3780" extrusionOk="0">
                  <a:moveTo>
                    <a:pt x="176" y="1"/>
                  </a:moveTo>
                  <a:lnTo>
                    <a:pt x="88" y="45"/>
                  </a:lnTo>
                  <a:lnTo>
                    <a:pt x="0" y="132"/>
                  </a:lnTo>
                  <a:lnTo>
                    <a:pt x="0" y="220"/>
                  </a:lnTo>
                  <a:lnTo>
                    <a:pt x="0" y="352"/>
                  </a:lnTo>
                  <a:lnTo>
                    <a:pt x="44" y="440"/>
                  </a:lnTo>
                  <a:lnTo>
                    <a:pt x="3032" y="3692"/>
                  </a:lnTo>
                  <a:lnTo>
                    <a:pt x="3120" y="3780"/>
                  </a:lnTo>
                  <a:lnTo>
                    <a:pt x="3296" y="3780"/>
                  </a:lnTo>
                  <a:lnTo>
                    <a:pt x="3384" y="3736"/>
                  </a:lnTo>
                  <a:lnTo>
                    <a:pt x="3472" y="3648"/>
                  </a:lnTo>
                  <a:lnTo>
                    <a:pt x="3472" y="3560"/>
                  </a:lnTo>
                  <a:lnTo>
                    <a:pt x="3472" y="3428"/>
                  </a:lnTo>
                  <a:lnTo>
                    <a:pt x="3428" y="3340"/>
                  </a:lnTo>
                  <a:lnTo>
                    <a:pt x="440" y="89"/>
                  </a:lnTo>
                  <a:lnTo>
                    <a:pt x="352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33"/>
            <p:cNvSpPr/>
            <p:nvPr/>
          </p:nvSpPr>
          <p:spPr>
            <a:xfrm>
              <a:off x="6523966" y="2114856"/>
              <a:ext cx="212778" cy="38042"/>
            </a:xfrm>
            <a:custGeom>
              <a:avLst/>
              <a:gdLst/>
              <a:ahLst/>
              <a:cxnLst/>
              <a:rect l="l" t="t" r="r" b="b"/>
              <a:pathLst>
                <a:path w="4922" h="880" extrusionOk="0">
                  <a:moveTo>
                    <a:pt x="176" y="0"/>
                  </a:moveTo>
                  <a:lnTo>
                    <a:pt x="88" y="88"/>
                  </a:lnTo>
                  <a:lnTo>
                    <a:pt x="44" y="132"/>
                  </a:lnTo>
                  <a:lnTo>
                    <a:pt x="0" y="264"/>
                  </a:lnTo>
                  <a:lnTo>
                    <a:pt x="0" y="352"/>
                  </a:lnTo>
                  <a:lnTo>
                    <a:pt x="44" y="440"/>
                  </a:lnTo>
                  <a:lnTo>
                    <a:pt x="132" y="484"/>
                  </a:lnTo>
                  <a:lnTo>
                    <a:pt x="220" y="528"/>
                  </a:lnTo>
                  <a:lnTo>
                    <a:pt x="4658" y="879"/>
                  </a:lnTo>
                  <a:lnTo>
                    <a:pt x="4790" y="835"/>
                  </a:lnTo>
                  <a:lnTo>
                    <a:pt x="4834" y="791"/>
                  </a:lnTo>
                  <a:lnTo>
                    <a:pt x="4922" y="747"/>
                  </a:lnTo>
                  <a:lnTo>
                    <a:pt x="4922" y="659"/>
                  </a:lnTo>
                  <a:lnTo>
                    <a:pt x="4922" y="528"/>
                  </a:lnTo>
                  <a:lnTo>
                    <a:pt x="4878" y="440"/>
                  </a:lnTo>
                  <a:lnTo>
                    <a:pt x="4790" y="396"/>
                  </a:lnTo>
                  <a:lnTo>
                    <a:pt x="4702" y="352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33"/>
            <p:cNvSpPr/>
            <p:nvPr/>
          </p:nvSpPr>
          <p:spPr>
            <a:xfrm>
              <a:off x="5862893" y="3883352"/>
              <a:ext cx="885264" cy="243169"/>
            </a:xfrm>
            <a:custGeom>
              <a:avLst/>
              <a:gdLst/>
              <a:ahLst/>
              <a:cxnLst/>
              <a:rect l="l" t="t" r="r" b="b"/>
              <a:pathLst>
                <a:path w="20478" h="5625" extrusionOk="0">
                  <a:moveTo>
                    <a:pt x="9184" y="0"/>
                  </a:moveTo>
                  <a:lnTo>
                    <a:pt x="8174" y="44"/>
                  </a:lnTo>
                  <a:lnTo>
                    <a:pt x="7207" y="132"/>
                  </a:lnTo>
                  <a:lnTo>
                    <a:pt x="6284" y="220"/>
                  </a:lnTo>
                  <a:lnTo>
                    <a:pt x="5361" y="352"/>
                  </a:lnTo>
                  <a:lnTo>
                    <a:pt x="4527" y="484"/>
                  </a:lnTo>
                  <a:lnTo>
                    <a:pt x="3736" y="659"/>
                  </a:lnTo>
                  <a:lnTo>
                    <a:pt x="3033" y="835"/>
                  </a:lnTo>
                  <a:lnTo>
                    <a:pt x="2373" y="1011"/>
                  </a:lnTo>
                  <a:lnTo>
                    <a:pt x="1758" y="1231"/>
                  </a:lnTo>
                  <a:lnTo>
                    <a:pt x="1275" y="1450"/>
                  </a:lnTo>
                  <a:lnTo>
                    <a:pt x="836" y="1714"/>
                  </a:lnTo>
                  <a:lnTo>
                    <a:pt x="484" y="1978"/>
                  </a:lnTo>
                  <a:lnTo>
                    <a:pt x="220" y="2241"/>
                  </a:lnTo>
                  <a:lnTo>
                    <a:pt x="89" y="2505"/>
                  </a:lnTo>
                  <a:lnTo>
                    <a:pt x="1" y="2813"/>
                  </a:lnTo>
                  <a:lnTo>
                    <a:pt x="89" y="3076"/>
                  </a:lnTo>
                  <a:lnTo>
                    <a:pt x="220" y="3384"/>
                  </a:lnTo>
                  <a:lnTo>
                    <a:pt x="484" y="3647"/>
                  </a:lnTo>
                  <a:lnTo>
                    <a:pt x="836" y="3911"/>
                  </a:lnTo>
                  <a:lnTo>
                    <a:pt x="1275" y="4131"/>
                  </a:lnTo>
                  <a:lnTo>
                    <a:pt x="1758" y="4351"/>
                  </a:lnTo>
                  <a:lnTo>
                    <a:pt x="2373" y="4570"/>
                  </a:lnTo>
                  <a:lnTo>
                    <a:pt x="3033" y="4790"/>
                  </a:lnTo>
                  <a:lnTo>
                    <a:pt x="3736" y="4966"/>
                  </a:lnTo>
                  <a:lnTo>
                    <a:pt x="4527" y="5141"/>
                  </a:lnTo>
                  <a:lnTo>
                    <a:pt x="5361" y="5273"/>
                  </a:lnTo>
                  <a:lnTo>
                    <a:pt x="6284" y="5405"/>
                  </a:lnTo>
                  <a:lnTo>
                    <a:pt x="7207" y="5493"/>
                  </a:lnTo>
                  <a:lnTo>
                    <a:pt x="8174" y="5537"/>
                  </a:lnTo>
                  <a:lnTo>
                    <a:pt x="9184" y="5581"/>
                  </a:lnTo>
                  <a:lnTo>
                    <a:pt x="10239" y="5625"/>
                  </a:lnTo>
                  <a:lnTo>
                    <a:pt x="11294" y="5581"/>
                  </a:lnTo>
                  <a:lnTo>
                    <a:pt x="12304" y="5537"/>
                  </a:lnTo>
                  <a:lnTo>
                    <a:pt x="13271" y="5493"/>
                  </a:lnTo>
                  <a:lnTo>
                    <a:pt x="14238" y="5405"/>
                  </a:lnTo>
                  <a:lnTo>
                    <a:pt x="15116" y="5273"/>
                  </a:lnTo>
                  <a:lnTo>
                    <a:pt x="15951" y="5141"/>
                  </a:lnTo>
                  <a:lnTo>
                    <a:pt x="16742" y="4966"/>
                  </a:lnTo>
                  <a:lnTo>
                    <a:pt x="17489" y="4790"/>
                  </a:lnTo>
                  <a:lnTo>
                    <a:pt x="18148" y="4570"/>
                  </a:lnTo>
                  <a:lnTo>
                    <a:pt x="18720" y="4351"/>
                  </a:lnTo>
                  <a:lnTo>
                    <a:pt x="19247" y="4131"/>
                  </a:lnTo>
                  <a:lnTo>
                    <a:pt x="19686" y="3911"/>
                  </a:lnTo>
                  <a:lnTo>
                    <a:pt x="20038" y="3647"/>
                  </a:lnTo>
                  <a:lnTo>
                    <a:pt x="20258" y="3384"/>
                  </a:lnTo>
                  <a:lnTo>
                    <a:pt x="20433" y="3076"/>
                  </a:lnTo>
                  <a:lnTo>
                    <a:pt x="20477" y="2813"/>
                  </a:lnTo>
                  <a:lnTo>
                    <a:pt x="20433" y="2505"/>
                  </a:lnTo>
                  <a:lnTo>
                    <a:pt x="20258" y="2241"/>
                  </a:lnTo>
                  <a:lnTo>
                    <a:pt x="20038" y="1978"/>
                  </a:lnTo>
                  <a:lnTo>
                    <a:pt x="19686" y="1714"/>
                  </a:lnTo>
                  <a:lnTo>
                    <a:pt x="19247" y="1450"/>
                  </a:lnTo>
                  <a:lnTo>
                    <a:pt x="18720" y="1231"/>
                  </a:lnTo>
                  <a:lnTo>
                    <a:pt x="18148" y="1011"/>
                  </a:lnTo>
                  <a:lnTo>
                    <a:pt x="17489" y="835"/>
                  </a:lnTo>
                  <a:lnTo>
                    <a:pt x="16742" y="659"/>
                  </a:lnTo>
                  <a:lnTo>
                    <a:pt x="15951" y="484"/>
                  </a:lnTo>
                  <a:lnTo>
                    <a:pt x="15116" y="352"/>
                  </a:lnTo>
                  <a:lnTo>
                    <a:pt x="14238" y="220"/>
                  </a:lnTo>
                  <a:lnTo>
                    <a:pt x="13271" y="132"/>
                  </a:lnTo>
                  <a:lnTo>
                    <a:pt x="12304" y="44"/>
                  </a:lnTo>
                  <a:lnTo>
                    <a:pt x="1129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33"/>
            <p:cNvSpPr/>
            <p:nvPr/>
          </p:nvSpPr>
          <p:spPr>
            <a:xfrm>
              <a:off x="5954065" y="2403589"/>
              <a:ext cx="702920" cy="680094"/>
            </a:xfrm>
            <a:custGeom>
              <a:avLst/>
              <a:gdLst/>
              <a:ahLst/>
              <a:cxnLst/>
              <a:rect l="l" t="t" r="r" b="b"/>
              <a:pathLst>
                <a:path w="16260" h="15732" extrusionOk="0">
                  <a:moveTo>
                    <a:pt x="8130" y="0"/>
                  </a:moveTo>
                  <a:lnTo>
                    <a:pt x="7295" y="44"/>
                  </a:lnTo>
                  <a:lnTo>
                    <a:pt x="6460" y="176"/>
                  </a:lnTo>
                  <a:lnTo>
                    <a:pt x="5713" y="352"/>
                  </a:lnTo>
                  <a:lnTo>
                    <a:pt x="4966" y="616"/>
                  </a:lnTo>
                  <a:lnTo>
                    <a:pt x="4263" y="967"/>
                  </a:lnTo>
                  <a:lnTo>
                    <a:pt x="3560" y="1363"/>
                  </a:lnTo>
                  <a:lnTo>
                    <a:pt x="2945" y="1802"/>
                  </a:lnTo>
                  <a:lnTo>
                    <a:pt x="2374" y="2329"/>
                  </a:lnTo>
                  <a:lnTo>
                    <a:pt x="1846" y="2857"/>
                  </a:lnTo>
                  <a:lnTo>
                    <a:pt x="1407" y="3472"/>
                  </a:lnTo>
                  <a:lnTo>
                    <a:pt x="968" y="4131"/>
                  </a:lnTo>
                  <a:lnTo>
                    <a:pt x="616" y="4834"/>
                  </a:lnTo>
                  <a:lnTo>
                    <a:pt x="352" y="5537"/>
                  </a:lnTo>
                  <a:lnTo>
                    <a:pt x="177" y="6284"/>
                  </a:lnTo>
                  <a:lnTo>
                    <a:pt x="45" y="7075"/>
                  </a:lnTo>
                  <a:lnTo>
                    <a:pt x="1" y="7866"/>
                  </a:lnTo>
                  <a:lnTo>
                    <a:pt x="45" y="8701"/>
                  </a:lnTo>
                  <a:lnTo>
                    <a:pt x="177" y="9448"/>
                  </a:lnTo>
                  <a:lnTo>
                    <a:pt x="352" y="10239"/>
                  </a:lnTo>
                  <a:lnTo>
                    <a:pt x="616" y="10942"/>
                  </a:lnTo>
                  <a:lnTo>
                    <a:pt x="968" y="11645"/>
                  </a:lnTo>
                  <a:lnTo>
                    <a:pt x="1407" y="12260"/>
                  </a:lnTo>
                  <a:lnTo>
                    <a:pt x="1846" y="12875"/>
                  </a:lnTo>
                  <a:lnTo>
                    <a:pt x="2374" y="13446"/>
                  </a:lnTo>
                  <a:lnTo>
                    <a:pt x="2945" y="13930"/>
                  </a:lnTo>
                  <a:lnTo>
                    <a:pt x="3560" y="14413"/>
                  </a:lnTo>
                  <a:lnTo>
                    <a:pt x="4263" y="14808"/>
                  </a:lnTo>
                  <a:lnTo>
                    <a:pt x="4966" y="15116"/>
                  </a:lnTo>
                  <a:lnTo>
                    <a:pt x="5713" y="15380"/>
                  </a:lnTo>
                  <a:lnTo>
                    <a:pt x="6460" y="15599"/>
                  </a:lnTo>
                  <a:lnTo>
                    <a:pt x="7295" y="15687"/>
                  </a:lnTo>
                  <a:lnTo>
                    <a:pt x="8130" y="15731"/>
                  </a:lnTo>
                  <a:lnTo>
                    <a:pt x="8965" y="15687"/>
                  </a:lnTo>
                  <a:lnTo>
                    <a:pt x="9756" y="15599"/>
                  </a:lnTo>
                  <a:lnTo>
                    <a:pt x="10547" y="15380"/>
                  </a:lnTo>
                  <a:lnTo>
                    <a:pt x="11294" y="15116"/>
                  </a:lnTo>
                  <a:lnTo>
                    <a:pt x="11997" y="14808"/>
                  </a:lnTo>
                  <a:lnTo>
                    <a:pt x="12656" y="14413"/>
                  </a:lnTo>
                  <a:lnTo>
                    <a:pt x="13271" y="13930"/>
                  </a:lnTo>
                  <a:lnTo>
                    <a:pt x="13842" y="13446"/>
                  </a:lnTo>
                  <a:lnTo>
                    <a:pt x="14370" y="12875"/>
                  </a:lnTo>
                  <a:lnTo>
                    <a:pt x="14853" y="12260"/>
                  </a:lnTo>
                  <a:lnTo>
                    <a:pt x="15248" y="11645"/>
                  </a:lnTo>
                  <a:lnTo>
                    <a:pt x="15600" y="10942"/>
                  </a:lnTo>
                  <a:lnTo>
                    <a:pt x="15864" y="10239"/>
                  </a:lnTo>
                  <a:lnTo>
                    <a:pt x="16083" y="9448"/>
                  </a:lnTo>
                  <a:lnTo>
                    <a:pt x="16215" y="8701"/>
                  </a:lnTo>
                  <a:lnTo>
                    <a:pt x="16259" y="7866"/>
                  </a:lnTo>
                  <a:lnTo>
                    <a:pt x="16215" y="7075"/>
                  </a:lnTo>
                  <a:lnTo>
                    <a:pt x="16083" y="6284"/>
                  </a:lnTo>
                  <a:lnTo>
                    <a:pt x="15864" y="5537"/>
                  </a:lnTo>
                  <a:lnTo>
                    <a:pt x="15600" y="4834"/>
                  </a:lnTo>
                  <a:lnTo>
                    <a:pt x="15248" y="4131"/>
                  </a:lnTo>
                  <a:lnTo>
                    <a:pt x="14853" y="3472"/>
                  </a:lnTo>
                  <a:lnTo>
                    <a:pt x="14370" y="2857"/>
                  </a:lnTo>
                  <a:lnTo>
                    <a:pt x="13842" y="2329"/>
                  </a:lnTo>
                  <a:lnTo>
                    <a:pt x="13271" y="1802"/>
                  </a:lnTo>
                  <a:lnTo>
                    <a:pt x="12656" y="1363"/>
                  </a:lnTo>
                  <a:lnTo>
                    <a:pt x="11997" y="967"/>
                  </a:lnTo>
                  <a:lnTo>
                    <a:pt x="11294" y="616"/>
                  </a:lnTo>
                  <a:lnTo>
                    <a:pt x="10547" y="352"/>
                  </a:lnTo>
                  <a:lnTo>
                    <a:pt x="9756" y="176"/>
                  </a:lnTo>
                  <a:lnTo>
                    <a:pt x="8965" y="44"/>
                  </a:lnTo>
                  <a:lnTo>
                    <a:pt x="81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33"/>
            <p:cNvSpPr/>
            <p:nvPr/>
          </p:nvSpPr>
          <p:spPr>
            <a:xfrm>
              <a:off x="5942696" y="2392176"/>
              <a:ext cx="723757" cy="702877"/>
            </a:xfrm>
            <a:custGeom>
              <a:avLst/>
              <a:gdLst/>
              <a:ahLst/>
              <a:cxnLst/>
              <a:rect l="l" t="t" r="r" b="b"/>
              <a:pathLst>
                <a:path w="16742" h="16259" extrusionOk="0">
                  <a:moveTo>
                    <a:pt x="8393" y="528"/>
                  </a:moveTo>
                  <a:lnTo>
                    <a:pt x="9184" y="572"/>
                  </a:lnTo>
                  <a:lnTo>
                    <a:pt x="9975" y="704"/>
                  </a:lnTo>
                  <a:lnTo>
                    <a:pt x="10722" y="880"/>
                  </a:lnTo>
                  <a:lnTo>
                    <a:pt x="11425" y="1143"/>
                  </a:lnTo>
                  <a:lnTo>
                    <a:pt x="12128" y="1451"/>
                  </a:lnTo>
                  <a:lnTo>
                    <a:pt x="12787" y="1846"/>
                  </a:lnTo>
                  <a:lnTo>
                    <a:pt x="13402" y="2286"/>
                  </a:lnTo>
                  <a:lnTo>
                    <a:pt x="13930" y="2769"/>
                  </a:lnTo>
                  <a:lnTo>
                    <a:pt x="14457" y="3296"/>
                  </a:lnTo>
                  <a:lnTo>
                    <a:pt x="14896" y="3911"/>
                  </a:lnTo>
                  <a:lnTo>
                    <a:pt x="15292" y="4527"/>
                  </a:lnTo>
                  <a:lnTo>
                    <a:pt x="15643" y="5186"/>
                  </a:lnTo>
                  <a:lnTo>
                    <a:pt x="15907" y="5889"/>
                  </a:lnTo>
                  <a:lnTo>
                    <a:pt x="16083" y="6592"/>
                  </a:lnTo>
                  <a:lnTo>
                    <a:pt x="16214" y="7383"/>
                  </a:lnTo>
                  <a:lnTo>
                    <a:pt x="16258" y="8130"/>
                  </a:lnTo>
                  <a:lnTo>
                    <a:pt x="16214" y="8921"/>
                  </a:lnTo>
                  <a:lnTo>
                    <a:pt x="16083" y="9668"/>
                  </a:lnTo>
                  <a:lnTo>
                    <a:pt x="15907" y="10415"/>
                  </a:lnTo>
                  <a:lnTo>
                    <a:pt x="15643" y="11118"/>
                  </a:lnTo>
                  <a:lnTo>
                    <a:pt x="15292" y="11777"/>
                  </a:lnTo>
                  <a:lnTo>
                    <a:pt x="14896" y="12392"/>
                  </a:lnTo>
                  <a:lnTo>
                    <a:pt x="14457" y="12963"/>
                  </a:lnTo>
                  <a:lnTo>
                    <a:pt x="13930" y="13535"/>
                  </a:lnTo>
                  <a:lnTo>
                    <a:pt x="13402" y="14018"/>
                  </a:lnTo>
                  <a:lnTo>
                    <a:pt x="12787" y="14457"/>
                  </a:lnTo>
                  <a:lnTo>
                    <a:pt x="12128" y="14853"/>
                  </a:lnTo>
                  <a:lnTo>
                    <a:pt x="11425" y="15160"/>
                  </a:lnTo>
                  <a:lnTo>
                    <a:pt x="10722" y="15424"/>
                  </a:lnTo>
                  <a:lnTo>
                    <a:pt x="9975" y="15600"/>
                  </a:lnTo>
                  <a:lnTo>
                    <a:pt x="9184" y="15732"/>
                  </a:lnTo>
                  <a:lnTo>
                    <a:pt x="8393" y="15776"/>
                  </a:lnTo>
                  <a:lnTo>
                    <a:pt x="7558" y="15732"/>
                  </a:lnTo>
                  <a:lnTo>
                    <a:pt x="6811" y="15600"/>
                  </a:lnTo>
                  <a:lnTo>
                    <a:pt x="6064" y="15424"/>
                  </a:lnTo>
                  <a:lnTo>
                    <a:pt x="5317" y="15160"/>
                  </a:lnTo>
                  <a:lnTo>
                    <a:pt x="4658" y="14853"/>
                  </a:lnTo>
                  <a:lnTo>
                    <a:pt x="3999" y="14457"/>
                  </a:lnTo>
                  <a:lnTo>
                    <a:pt x="3384" y="14018"/>
                  </a:lnTo>
                  <a:lnTo>
                    <a:pt x="2812" y="13535"/>
                  </a:lnTo>
                  <a:lnTo>
                    <a:pt x="2329" y="12963"/>
                  </a:lnTo>
                  <a:lnTo>
                    <a:pt x="1846" y="12392"/>
                  </a:lnTo>
                  <a:lnTo>
                    <a:pt x="1450" y="11777"/>
                  </a:lnTo>
                  <a:lnTo>
                    <a:pt x="1143" y="11118"/>
                  </a:lnTo>
                  <a:lnTo>
                    <a:pt x="879" y="10415"/>
                  </a:lnTo>
                  <a:lnTo>
                    <a:pt x="659" y="9668"/>
                  </a:lnTo>
                  <a:lnTo>
                    <a:pt x="571" y="8921"/>
                  </a:lnTo>
                  <a:lnTo>
                    <a:pt x="527" y="8130"/>
                  </a:lnTo>
                  <a:lnTo>
                    <a:pt x="571" y="7383"/>
                  </a:lnTo>
                  <a:lnTo>
                    <a:pt x="659" y="6592"/>
                  </a:lnTo>
                  <a:lnTo>
                    <a:pt x="879" y="5889"/>
                  </a:lnTo>
                  <a:lnTo>
                    <a:pt x="1143" y="5186"/>
                  </a:lnTo>
                  <a:lnTo>
                    <a:pt x="1450" y="4527"/>
                  </a:lnTo>
                  <a:lnTo>
                    <a:pt x="1846" y="3911"/>
                  </a:lnTo>
                  <a:lnTo>
                    <a:pt x="2329" y="3296"/>
                  </a:lnTo>
                  <a:lnTo>
                    <a:pt x="2812" y="2769"/>
                  </a:lnTo>
                  <a:lnTo>
                    <a:pt x="3384" y="2286"/>
                  </a:lnTo>
                  <a:lnTo>
                    <a:pt x="3999" y="1846"/>
                  </a:lnTo>
                  <a:lnTo>
                    <a:pt x="4658" y="1451"/>
                  </a:lnTo>
                  <a:lnTo>
                    <a:pt x="5317" y="1143"/>
                  </a:lnTo>
                  <a:lnTo>
                    <a:pt x="6064" y="880"/>
                  </a:lnTo>
                  <a:lnTo>
                    <a:pt x="6811" y="704"/>
                  </a:lnTo>
                  <a:lnTo>
                    <a:pt x="7558" y="572"/>
                  </a:lnTo>
                  <a:lnTo>
                    <a:pt x="8393" y="528"/>
                  </a:lnTo>
                  <a:close/>
                  <a:moveTo>
                    <a:pt x="8393" y="1"/>
                  </a:moveTo>
                  <a:lnTo>
                    <a:pt x="7514" y="45"/>
                  </a:lnTo>
                  <a:lnTo>
                    <a:pt x="6679" y="176"/>
                  </a:lnTo>
                  <a:lnTo>
                    <a:pt x="5888" y="396"/>
                  </a:lnTo>
                  <a:lnTo>
                    <a:pt x="5141" y="660"/>
                  </a:lnTo>
                  <a:lnTo>
                    <a:pt x="4394" y="1011"/>
                  </a:lnTo>
                  <a:lnTo>
                    <a:pt x="3691" y="1407"/>
                  </a:lnTo>
                  <a:lnTo>
                    <a:pt x="3076" y="1890"/>
                  </a:lnTo>
                  <a:lnTo>
                    <a:pt x="2461" y="2417"/>
                  </a:lnTo>
                  <a:lnTo>
                    <a:pt x="1934" y="2989"/>
                  </a:lnTo>
                  <a:lnTo>
                    <a:pt x="1450" y="3604"/>
                  </a:lnTo>
                  <a:lnTo>
                    <a:pt x="1011" y="4263"/>
                  </a:lnTo>
                  <a:lnTo>
                    <a:pt x="659" y="4966"/>
                  </a:lnTo>
                  <a:lnTo>
                    <a:pt x="396" y="5713"/>
                  </a:lnTo>
                  <a:lnTo>
                    <a:pt x="176" y="6504"/>
                  </a:lnTo>
                  <a:lnTo>
                    <a:pt x="44" y="7295"/>
                  </a:lnTo>
                  <a:lnTo>
                    <a:pt x="0" y="8130"/>
                  </a:lnTo>
                  <a:lnTo>
                    <a:pt x="44" y="8965"/>
                  </a:lnTo>
                  <a:lnTo>
                    <a:pt x="176" y="9800"/>
                  </a:lnTo>
                  <a:lnTo>
                    <a:pt x="396" y="10547"/>
                  </a:lnTo>
                  <a:lnTo>
                    <a:pt x="659" y="11294"/>
                  </a:lnTo>
                  <a:lnTo>
                    <a:pt x="1011" y="11997"/>
                  </a:lnTo>
                  <a:lnTo>
                    <a:pt x="1450" y="12700"/>
                  </a:lnTo>
                  <a:lnTo>
                    <a:pt x="1934" y="13315"/>
                  </a:lnTo>
                  <a:lnTo>
                    <a:pt x="2461" y="13886"/>
                  </a:lnTo>
                  <a:lnTo>
                    <a:pt x="3076" y="14413"/>
                  </a:lnTo>
                  <a:lnTo>
                    <a:pt x="3691" y="14897"/>
                  </a:lnTo>
                  <a:lnTo>
                    <a:pt x="4394" y="15292"/>
                  </a:lnTo>
                  <a:lnTo>
                    <a:pt x="5141" y="15644"/>
                  </a:lnTo>
                  <a:lnTo>
                    <a:pt x="5888" y="15907"/>
                  </a:lnTo>
                  <a:lnTo>
                    <a:pt x="6679" y="16083"/>
                  </a:lnTo>
                  <a:lnTo>
                    <a:pt x="7514" y="16215"/>
                  </a:lnTo>
                  <a:lnTo>
                    <a:pt x="8393" y="16259"/>
                  </a:lnTo>
                  <a:lnTo>
                    <a:pt x="9228" y="16215"/>
                  </a:lnTo>
                  <a:lnTo>
                    <a:pt x="10063" y="16083"/>
                  </a:lnTo>
                  <a:lnTo>
                    <a:pt x="10854" y="15907"/>
                  </a:lnTo>
                  <a:lnTo>
                    <a:pt x="11645" y="15644"/>
                  </a:lnTo>
                  <a:lnTo>
                    <a:pt x="12392" y="15292"/>
                  </a:lnTo>
                  <a:lnTo>
                    <a:pt x="13051" y="14897"/>
                  </a:lnTo>
                  <a:lnTo>
                    <a:pt x="13710" y="14413"/>
                  </a:lnTo>
                  <a:lnTo>
                    <a:pt x="14281" y="13886"/>
                  </a:lnTo>
                  <a:lnTo>
                    <a:pt x="14852" y="13315"/>
                  </a:lnTo>
                  <a:lnTo>
                    <a:pt x="15336" y="12700"/>
                  </a:lnTo>
                  <a:lnTo>
                    <a:pt x="15731" y="11997"/>
                  </a:lnTo>
                  <a:lnTo>
                    <a:pt x="16083" y="11294"/>
                  </a:lnTo>
                  <a:lnTo>
                    <a:pt x="16390" y="10547"/>
                  </a:lnTo>
                  <a:lnTo>
                    <a:pt x="16566" y="9800"/>
                  </a:lnTo>
                  <a:lnTo>
                    <a:pt x="16698" y="8965"/>
                  </a:lnTo>
                  <a:lnTo>
                    <a:pt x="16742" y="8130"/>
                  </a:lnTo>
                  <a:lnTo>
                    <a:pt x="16698" y="7295"/>
                  </a:lnTo>
                  <a:lnTo>
                    <a:pt x="16566" y="6504"/>
                  </a:lnTo>
                  <a:lnTo>
                    <a:pt x="16390" y="5713"/>
                  </a:lnTo>
                  <a:lnTo>
                    <a:pt x="16083" y="4966"/>
                  </a:lnTo>
                  <a:lnTo>
                    <a:pt x="15731" y="4263"/>
                  </a:lnTo>
                  <a:lnTo>
                    <a:pt x="15336" y="3604"/>
                  </a:lnTo>
                  <a:lnTo>
                    <a:pt x="14852" y="2989"/>
                  </a:lnTo>
                  <a:lnTo>
                    <a:pt x="14281" y="2417"/>
                  </a:lnTo>
                  <a:lnTo>
                    <a:pt x="13710" y="1890"/>
                  </a:lnTo>
                  <a:lnTo>
                    <a:pt x="13051" y="1407"/>
                  </a:lnTo>
                  <a:lnTo>
                    <a:pt x="12392" y="1011"/>
                  </a:lnTo>
                  <a:lnTo>
                    <a:pt x="11645" y="660"/>
                  </a:lnTo>
                  <a:lnTo>
                    <a:pt x="10854" y="396"/>
                  </a:lnTo>
                  <a:lnTo>
                    <a:pt x="10063" y="176"/>
                  </a:lnTo>
                  <a:lnTo>
                    <a:pt x="9228" y="45"/>
                  </a:lnTo>
                  <a:lnTo>
                    <a:pt x="83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3"/>
            <p:cNvSpPr/>
            <p:nvPr/>
          </p:nvSpPr>
          <p:spPr>
            <a:xfrm>
              <a:off x="6240896" y="2897449"/>
              <a:ext cx="676333" cy="676290"/>
            </a:xfrm>
            <a:custGeom>
              <a:avLst/>
              <a:gdLst/>
              <a:ahLst/>
              <a:cxnLst/>
              <a:rect l="l" t="t" r="r" b="b"/>
              <a:pathLst>
                <a:path w="15645" h="15644" extrusionOk="0">
                  <a:moveTo>
                    <a:pt x="7822" y="1"/>
                  </a:moveTo>
                  <a:lnTo>
                    <a:pt x="7032" y="45"/>
                  </a:lnTo>
                  <a:lnTo>
                    <a:pt x="6241" y="177"/>
                  </a:lnTo>
                  <a:lnTo>
                    <a:pt x="5494" y="353"/>
                  </a:lnTo>
                  <a:lnTo>
                    <a:pt x="4791" y="616"/>
                  </a:lnTo>
                  <a:lnTo>
                    <a:pt x="4087" y="968"/>
                  </a:lnTo>
                  <a:lnTo>
                    <a:pt x="3472" y="1319"/>
                  </a:lnTo>
                  <a:lnTo>
                    <a:pt x="2857" y="1803"/>
                  </a:lnTo>
                  <a:lnTo>
                    <a:pt x="2286" y="2286"/>
                  </a:lnTo>
                  <a:lnTo>
                    <a:pt x="1803" y="2857"/>
                  </a:lnTo>
                  <a:lnTo>
                    <a:pt x="1363" y="3472"/>
                  </a:lnTo>
                  <a:lnTo>
                    <a:pt x="968" y="4088"/>
                  </a:lnTo>
                  <a:lnTo>
                    <a:pt x="616" y="4791"/>
                  </a:lnTo>
                  <a:lnTo>
                    <a:pt x="352" y="5494"/>
                  </a:lnTo>
                  <a:lnTo>
                    <a:pt x="177" y="6241"/>
                  </a:lnTo>
                  <a:lnTo>
                    <a:pt x="45" y="7032"/>
                  </a:lnTo>
                  <a:lnTo>
                    <a:pt x="1" y="7822"/>
                  </a:lnTo>
                  <a:lnTo>
                    <a:pt x="45" y="8613"/>
                  </a:lnTo>
                  <a:lnTo>
                    <a:pt x="177" y="9404"/>
                  </a:lnTo>
                  <a:lnTo>
                    <a:pt x="352" y="10151"/>
                  </a:lnTo>
                  <a:lnTo>
                    <a:pt x="616" y="10898"/>
                  </a:lnTo>
                  <a:lnTo>
                    <a:pt x="968" y="11557"/>
                  </a:lnTo>
                  <a:lnTo>
                    <a:pt x="1363" y="12217"/>
                  </a:lnTo>
                  <a:lnTo>
                    <a:pt x="1803" y="12832"/>
                  </a:lnTo>
                  <a:lnTo>
                    <a:pt x="2286" y="13359"/>
                  </a:lnTo>
                  <a:lnTo>
                    <a:pt x="2857" y="13886"/>
                  </a:lnTo>
                  <a:lnTo>
                    <a:pt x="3472" y="14326"/>
                  </a:lnTo>
                  <a:lnTo>
                    <a:pt x="4087" y="14721"/>
                  </a:lnTo>
                  <a:lnTo>
                    <a:pt x="4791" y="15029"/>
                  </a:lnTo>
                  <a:lnTo>
                    <a:pt x="5494" y="15292"/>
                  </a:lnTo>
                  <a:lnTo>
                    <a:pt x="6241" y="15512"/>
                  </a:lnTo>
                  <a:lnTo>
                    <a:pt x="7032" y="15600"/>
                  </a:lnTo>
                  <a:lnTo>
                    <a:pt x="7822" y="15644"/>
                  </a:lnTo>
                  <a:lnTo>
                    <a:pt x="8613" y="15600"/>
                  </a:lnTo>
                  <a:lnTo>
                    <a:pt x="9404" y="15512"/>
                  </a:lnTo>
                  <a:lnTo>
                    <a:pt x="10151" y="15292"/>
                  </a:lnTo>
                  <a:lnTo>
                    <a:pt x="10898" y="15029"/>
                  </a:lnTo>
                  <a:lnTo>
                    <a:pt x="11557" y="14721"/>
                  </a:lnTo>
                  <a:lnTo>
                    <a:pt x="12217" y="14326"/>
                  </a:lnTo>
                  <a:lnTo>
                    <a:pt x="12832" y="13886"/>
                  </a:lnTo>
                  <a:lnTo>
                    <a:pt x="13359" y="13359"/>
                  </a:lnTo>
                  <a:lnTo>
                    <a:pt x="13886" y="12832"/>
                  </a:lnTo>
                  <a:lnTo>
                    <a:pt x="14326" y="12217"/>
                  </a:lnTo>
                  <a:lnTo>
                    <a:pt x="14721" y="11557"/>
                  </a:lnTo>
                  <a:lnTo>
                    <a:pt x="15029" y="10898"/>
                  </a:lnTo>
                  <a:lnTo>
                    <a:pt x="15292" y="10151"/>
                  </a:lnTo>
                  <a:lnTo>
                    <a:pt x="15512" y="9404"/>
                  </a:lnTo>
                  <a:lnTo>
                    <a:pt x="15644" y="8613"/>
                  </a:lnTo>
                  <a:lnTo>
                    <a:pt x="15644" y="7822"/>
                  </a:lnTo>
                  <a:lnTo>
                    <a:pt x="15644" y="7032"/>
                  </a:lnTo>
                  <a:lnTo>
                    <a:pt x="15512" y="6241"/>
                  </a:lnTo>
                  <a:lnTo>
                    <a:pt x="15292" y="5494"/>
                  </a:lnTo>
                  <a:lnTo>
                    <a:pt x="15029" y="4791"/>
                  </a:lnTo>
                  <a:lnTo>
                    <a:pt x="14721" y="4088"/>
                  </a:lnTo>
                  <a:lnTo>
                    <a:pt x="14326" y="3472"/>
                  </a:lnTo>
                  <a:lnTo>
                    <a:pt x="13886" y="2857"/>
                  </a:lnTo>
                  <a:lnTo>
                    <a:pt x="13359" y="2286"/>
                  </a:lnTo>
                  <a:lnTo>
                    <a:pt x="12832" y="1803"/>
                  </a:lnTo>
                  <a:lnTo>
                    <a:pt x="12217" y="1319"/>
                  </a:lnTo>
                  <a:lnTo>
                    <a:pt x="11557" y="968"/>
                  </a:lnTo>
                  <a:lnTo>
                    <a:pt x="10898" y="616"/>
                  </a:lnTo>
                  <a:lnTo>
                    <a:pt x="10151" y="353"/>
                  </a:lnTo>
                  <a:lnTo>
                    <a:pt x="9404" y="177"/>
                  </a:lnTo>
                  <a:lnTo>
                    <a:pt x="8613" y="45"/>
                  </a:lnTo>
                  <a:lnTo>
                    <a:pt x="78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3"/>
            <p:cNvSpPr/>
            <p:nvPr/>
          </p:nvSpPr>
          <p:spPr>
            <a:xfrm>
              <a:off x="6229527" y="2886079"/>
              <a:ext cx="699072" cy="699072"/>
            </a:xfrm>
            <a:custGeom>
              <a:avLst/>
              <a:gdLst/>
              <a:ahLst/>
              <a:cxnLst/>
              <a:rect l="l" t="t" r="r" b="b"/>
              <a:pathLst>
                <a:path w="16171" h="16171" extrusionOk="0">
                  <a:moveTo>
                    <a:pt x="8085" y="528"/>
                  </a:moveTo>
                  <a:lnTo>
                    <a:pt x="8876" y="572"/>
                  </a:lnTo>
                  <a:lnTo>
                    <a:pt x="9623" y="659"/>
                  </a:lnTo>
                  <a:lnTo>
                    <a:pt x="10326" y="879"/>
                  </a:lnTo>
                  <a:lnTo>
                    <a:pt x="11030" y="1099"/>
                  </a:lnTo>
                  <a:lnTo>
                    <a:pt x="11689" y="1450"/>
                  </a:lnTo>
                  <a:lnTo>
                    <a:pt x="12348" y="1802"/>
                  </a:lnTo>
                  <a:lnTo>
                    <a:pt x="12919" y="2241"/>
                  </a:lnTo>
                  <a:lnTo>
                    <a:pt x="13446" y="2725"/>
                  </a:lnTo>
                  <a:lnTo>
                    <a:pt x="13930" y="3296"/>
                  </a:lnTo>
                  <a:lnTo>
                    <a:pt x="14369" y="3867"/>
                  </a:lnTo>
                  <a:lnTo>
                    <a:pt x="14765" y="4482"/>
                  </a:lnTo>
                  <a:lnTo>
                    <a:pt x="15072" y="5141"/>
                  </a:lnTo>
                  <a:lnTo>
                    <a:pt x="15336" y="5845"/>
                  </a:lnTo>
                  <a:lnTo>
                    <a:pt x="15512" y="6548"/>
                  </a:lnTo>
                  <a:lnTo>
                    <a:pt x="15643" y="7338"/>
                  </a:lnTo>
                  <a:lnTo>
                    <a:pt x="15687" y="8085"/>
                  </a:lnTo>
                  <a:lnTo>
                    <a:pt x="15643" y="8876"/>
                  </a:lnTo>
                  <a:lnTo>
                    <a:pt x="15512" y="9623"/>
                  </a:lnTo>
                  <a:lnTo>
                    <a:pt x="15336" y="10326"/>
                  </a:lnTo>
                  <a:lnTo>
                    <a:pt x="15072" y="11030"/>
                  </a:lnTo>
                  <a:lnTo>
                    <a:pt x="14765" y="11689"/>
                  </a:lnTo>
                  <a:lnTo>
                    <a:pt x="14369" y="12304"/>
                  </a:lnTo>
                  <a:lnTo>
                    <a:pt x="13930" y="12919"/>
                  </a:lnTo>
                  <a:lnTo>
                    <a:pt x="13446" y="13446"/>
                  </a:lnTo>
                  <a:lnTo>
                    <a:pt x="12919" y="13930"/>
                  </a:lnTo>
                  <a:lnTo>
                    <a:pt x="12348" y="14369"/>
                  </a:lnTo>
                  <a:lnTo>
                    <a:pt x="11689" y="14765"/>
                  </a:lnTo>
                  <a:lnTo>
                    <a:pt x="11030" y="15072"/>
                  </a:lnTo>
                  <a:lnTo>
                    <a:pt x="10326" y="15336"/>
                  </a:lnTo>
                  <a:lnTo>
                    <a:pt x="9623" y="15512"/>
                  </a:lnTo>
                  <a:lnTo>
                    <a:pt x="8876" y="15643"/>
                  </a:lnTo>
                  <a:lnTo>
                    <a:pt x="8085" y="15687"/>
                  </a:lnTo>
                  <a:lnTo>
                    <a:pt x="7338" y="15643"/>
                  </a:lnTo>
                  <a:lnTo>
                    <a:pt x="6591" y="15512"/>
                  </a:lnTo>
                  <a:lnTo>
                    <a:pt x="5844" y="15336"/>
                  </a:lnTo>
                  <a:lnTo>
                    <a:pt x="5141" y="15072"/>
                  </a:lnTo>
                  <a:lnTo>
                    <a:pt x="4482" y="14765"/>
                  </a:lnTo>
                  <a:lnTo>
                    <a:pt x="3867" y="14369"/>
                  </a:lnTo>
                  <a:lnTo>
                    <a:pt x="3296" y="13930"/>
                  </a:lnTo>
                  <a:lnTo>
                    <a:pt x="2725" y="13446"/>
                  </a:lnTo>
                  <a:lnTo>
                    <a:pt x="2241" y="12919"/>
                  </a:lnTo>
                  <a:lnTo>
                    <a:pt x="1802" y="12304"/>
                  </a:lnTo>
                  <a:lnTo>
                    <a:pt x="1450" y="11689"/>
                  </a:lnTo>
                  <a:lnTo>
                    <a:pt x="1099" y="11030"/>
                  </a:lnTo>
                  <a:lnTo>
                    <a:pt x="879" y="10326"/>
                  </a:lnTo>
                  <a:lnTo>
                    <a:pt x="659" y="9623"/>
                  </a:lnTo>
                  <a:lnTo>
                    <a:pt x="572" y="8876"/>
                  </a:lnTo>
                  <a:lnTo>
                    <a:pt x="528" y="8085"/>
                  </a:lnTo>
                  <a:lnTo>
                    <a:pt x="572" y="7338"/>
                  </a:lnTo>
                  <a:lnTo>
                    <a:pt x="659" y="6548"/>
                  </a:lnTo>
                  <a:lnTo>
                    <a:pt x="879" y="5845"/>
                  </a:lnTo>
                  <a:lnTo>
                    <a:pt x="1099" y="5141"/>
                  </a:lnTo>
                  <a:lnTo>
                    <a:pt x="1450" y="4482"/>
                  </a:lnTo>
                  <a:lnTo>
                    <a:pt x="1802" y="3867"/>
                  </a:lnTo>
                  <a:lnTo>
                    <a:pt x="2241" y="3296"/>
                  </a:lnTo>
                  <a:lnTo>
                    <a:pt x="2725" y="2725"/>
                  </a:lnTo>
                  <a:lnTo>
                    <a:pt x="3296" y="2241"/>
                  </a:lnTo>
                  <a:lnTo>
                    <a:pt x="3867" y="1802"/>
                  </a:lnTo>
                  <a:lnTo>
                    <a:pt x="4482" y="1450"/>
                  </a:lnTo>
                  <a:lnTo>
                    <a:pt x="5141" y="1099"/>
                  </a:lnTo>
                  <a:lnTo>
                    <a:pt x="5844" y="879"/>
                  </a:lnTo>
                  <a:lnTo>
                    <a:pt x="6591" y="659"/>
                  </a:lnTo>
                  <a:lnTo>
                    <a:pt x="7338" y="572"/>
                  </a:lnTo>
                  <a:lnTo>
                    <a:pt x="8085" y="528"/>
                  </a:lnTo>
                  <a:close/>
                  <a:moveTo>
                    <a:pt x="8085" y="0"/>
                  </a:moveTo>
                  <a:lnTo>
                    <a:pt x="7251" y="44"/>
                  </a:lnTo>
                  <a:lnTo>
                    <a:pt x="6460" y="176"/>
                  </a:lnTo>
                  <a:lnTo>
                    <a:pt x="5713" y="352"/>
                  </a:lnTo>
                  <a:lnTo>
                    <a:pt x="4966" y="659"/>
                  </a:lnTo>
                  <a:lnTo>
                    <a:pt x="4263" y="967"/>
                  </a:lnTo>
                  <a:lnTo>
                    <a:pt x="3560" y="1406"/>
                  </a:lnTo>
                  <a:lnTo>
                    <a:pt x="2944" y="1846"/>
                  </a:lnTo>
                  <a:lnTo>
                    <a:pt x="2373" y="2373"/>
                  </a:lnTo>
                  <a:lnTo>
                    <a:pt x="1846" y="2944"/>
                  </a:lnTo>
                  <a:lnTo>
                    <a:pt x="1406" y="3560"/>
                  </a:lnTo>
                  <a:lnTo>
                    <a:pt x="967" y="4263"/>
                  </a:lnTo>
                  <a:lnTo>
                    <a:pt x="659" y="4966"/>
                  </a:lnTo>
                  <a:lnTo>
                    <a:pt x="396" y="5713"/>
                  </a:lnTo>
                  <a:lnTo>
                    <a:pt x="176" y="6460"/>
                  </a:lnTo>
                  <a:lnTo>
                    <a:pt x="44" y="7251"/>
                  </a:lnTo>
                  <a:lnTo>
                    <a:pt x="0" y="8085"/>
                  </a:lnTo>
                  <a:lnTo>
                    <a:pt x="44" y="8920"/>
                  </a:lnTo>
                  <a:lnTo>
                    <a:pt x="176" y="9711"/>
                  </a:lnTo>
                  <a:lnTo>
                    <a:pt x="396" y="10502"/>
                  </a:lnTo>
                  <a:lnTo>
                    <a:pt x="659" y="11249"/>
                  </a:lnTo>
                  <a:lnTo>
                    <a:pt x="967" y="11952"/>
                  </a:lnTo>
                  <a:lnTo>
                    <a:pt x="1406" y="12611"/>
                  </a:lnTo>
                  <a:lnTo>
                    <a:pt x="1846" y="13227"/>
                  </a:lnTo>
                  <a:lnTo>
                    <a:pt x="2373" y="13798"/>
                  </a:lnTo>
                  <a:lnTo>
                    <a:pt x="2944" y="14325"/>
                  </a:lnTo>
                  <a:lnTo>
                    <a:pt x="3560" y="14808"/>
                  </a:lnTo>
                  <a:lnTo>
                    <a:pt x="4263" y="15204"/>
                  </a:lnTo>
                  <a:lnTo>
                    <a:pt x="4966" y="15555"/>
                  </a:lnTo>
                  <a:lnTo>
                    <a:pt x="5713" y="15819"/>
                  </a:lnTo>
                  <a:lnTo>
                    <a:pt x="6460" y="15995"/>
                  </a:lnTo>
                  <a:lnTo>
                    <a:pt x="7251" y="16127"/>
                  </a:lnTo>
                  <a:lnTo>
                    <a:pt x="8085" y="16171"/>
                  </a:lnTo>
                  <a:lnTo>
                    <a:pt x="8920" y="16127"/>
                  </a:lnTo>
                  <a:lnTo>
                    <a:pt x="9711" y="15995"/>
                  </a:lnTo>
                  <a:lnTo>
                    <a:pt x="10502" y="15819"/>
                  </a:lnTo>
                  <a:lnTo>
                    <a:pt x="11249" y="15555"/>
                  </a:lnTo>
                  <a:lnTo>
                    <a:pt x="11952" y="15204"/>
                  </a:lnTo>
                  <a:lnTo>
                    <a:pt x="12611" y="14808"/>
                  </a:lnTo>
                  <a:lnTo>
                    <a:pt x="13227" y="14325"/>
                  </a:lnTo>
                  <a:lnTo>
                    <a:pt x="13798" y="13798"/>
                  </a:lnTo>
                  <a:lnTo>
                    <a:pt x="14325" y="13227"/>
                  </a:lnTo>
                  <a:lnTo>
                    <a:pt x="14808" y="12611"/>
                  </a:lnTo>
                  <a:lnTo>
                    <a:pt x="15204" y="11952"/>
                  </a:lnTo>
                  <a:lnTo>
                    <a:pt x="15555" y="11249"/>
                  </a:lnTo>
                  <a:lnTo>
                    <a:pt x="15819" y="10502"/>
                  </a:lnTo>
                  <a:lnTo>
                    <a:pt x="16039" y="9711"/>
                  </a:lnTo>
                  <a:lnTo>
                    <a:pt x="16127" y="8920"/>
                  </a:lnTo>
                  <a:lnTo>
                    <a:pt x="16171" y="8085"/>
                  </a:lnTo>
                  <a:lnTo>
                    <a:pt x="16127" y="7251"/>
                  </a:lnTo>
                  <a:lnTo>
                    <a:pt x="16039" y="6460"/>
                  </a:lnTo>
                  <a:lnTo>
                    <a:pt x="15819" y="5713"/>
                  </a:lnTo>
                  <a:lnTo>
                    <a:pt x="15555" y="4966"/>
                  </a:lnTo>
                  <a:lnTo>
                    <a:pt x="15204" y="4263"/>
                  </a:lnTo>
                  <a:lnTo>
                    <a:pt x="14808" y="3560"/>
                  </a:lnTo>
                  <a:lnTo>
                    <a:pt x="14325" y="2944"/>
                  </a:lnTo>
                  <a:lnTo>
                    <a:pt x="13798" y="2373"/>
                  </a:lnTo>
                  <a:lnTo>
                    <a:pt x="13227" y="1846"/>
                  </a:lnTo>
                  <a:lnTo>
                    <a:pt x="12611" y="1406"/>
                  </a:lnTo>
                  <a:lnTo>
                    <a:pt x="11952" y="967"/>
                  </a:lnTo>
                  <a:lnTo>
                    <a:pt x="11249" y="659"/>
                  </a:lnTo>
                  <a:lnTo>
                    <a:pt x="10502" y="352"/>
                  </a:lnTo>
                  <a:lnTo>
                    <a:pt x="9711" y="176"/>
                  </a:lnTo>
                  <a:lnTo>
                    <a:pt x="8920" y="44"/>
                  </a:lnTo>
                  <a:lnTo>
                    <a:pt x="808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3"/>
            <p:cNvSpPr/>
            <p:nvPr/>
          </p:nvSpPr>
          <p:spPr>
            <a:xfrm>
              <a:off x="5382305" y="2386470"/>
              <a:ext cx="702877" cy="680094"/>
            </a:xfrm>
            <a:custGeom>
              <a:avLst/>
              <a:gdLst/>
              <a:ahLst/>
              <a:cxnLst/>
              <a:rect l="l" t="t" r="r" b="b"/>
              <a:pathLst>
                <a:path w="16259" h="15732" extrusionOk="0">
                  <a:moveTo>
                    <a:pt x="8130" y="1"/>
                  </a:moveTo>
                  <a:lnTo>
                    <a:pt x="7295" y="45"/>
                  </a:lnTo>
                  <a:lnTo>
                    <a:pt x="6504" y="133"/>
                  </a:lnTo>
                  <a:lnTo>
                    <a:pt x="5713" y="352"/>
                  </a:lnTo>
                  <a:lnTo>
                    <a:pt x="4966" y="616"/>
                  </a:lnTo>
                  <a:lnTo>
                    <a:pt x="4263" y="924"/>
                  </a:lnTo>
                  <a:lnTo>
                    <a:pt x="3604" y="1319"/>
                  </a:lnTo>
                  <a:lnTo>
                    <a:pt x="2945" y="1802"/>
                  </a:lnTo>
                  <a:lnTo>
                    <a:pt x="2373" y="2286"/>
                  </a:lnTo>
                  <a:lnTo>
                    <a:pt x="1846" y="2857"/>
                  </a:lnTo>
                  <a:lnTo>
                    <a:pt x="1407" y="3472"/>
                  </a:lnTo>
                  <a:lnTo>
                    <a:pt x="967" y="4087"/>
                  </a:lnTo>
                  <a:lnTo>
                    <a:pt x="660" y="4790"/>
                  </a:lnTo>
                  <a:lnTo>
                    <a:pt x="352" y="5493"/>
                  </a:lnTo>
                  <a:lnTo>
                    <a:pt x="176" y="6284"/>
                  </a:lnTo>
                  <a:lnTo>
                    <a:pt x="44" y="7031"/>
                  </a:lnTo>
                  <a:lnTo>
                    <a:pt x="0" y="7866"/>
                  </a:lnTo>
                  <a:lnTo>
                    <a:pt x="44" y="8657"/>
                  </a:lnTo>
                  <a:lnTo>
                    <a:pt x="176" y="9448"/>
                  </a:lnTo>
                  <a:lnTo>
                    <a:pt x="352" y="10195"/>
                  </a:lnTo>
                  <a:lnTo>
                    <a:pt x="660" y="10898"/>
                  </a:lnTo>
                  <a:lnTo>
                    <a:pt x="967" y="11601"/>
                  </a:lnTo>
                  <a:lnTo>
                    <a:pt x="1407" y="12260"/>
                  </a:lnTo>
                  <a:lnTo>
                    <a:pt x="1846" y="12876"/>
                  </a:lnTo>
                  <a:lnTo>
                    <a:pt x="2373" y="13403"/>
                  </a:lnTo>
                  <a:lnTo>
                    <a:pt x="2945" y="13930"/>
                  </a:lnTo>
                  <a:lnTo>
                    <a:pt x="3604" y="14370"/>
                  </a:lnTo>
                  <a:lnTo>
                    <a:pt x="4263" y="14765"/>
                  </a:lnTo>
                  <a:lnTo>
                    <a:pt x="4966" y="15117"/>
                  </a:lnTo>
                  <a:lnTo>
                    <a:pt x="5713" y="15380"/>
                  </a:lnTo>
                  <a:lnTo>
                    <a:pt x="6504" y="15556"/>
                  </a:lnTo>
                  <a:lnTo>
                    <a:pt x="7295" y="15688"/>
                  </a:lnTo>
                  <a:lnTo>
                    <a:pt x="8130" y="15732"/>
                  </a:lnTo>
                  <a:lnTo>
                    <a:pt x="8965" y="15688"/>
                  </a:lnTo>
                  <a:lnTo>
                    <a:pt x="9755" y="15556"/>
                  </a:lnTo>
                  <a:lnTo>
                    <a:pt x="10546" y="15380"/>
                  </a:lnTo>
                  <a:lnTo>
                    <a:pt x="11293" y="15117"/>
                  </a:lnTo>
                  <a:lnTo>
                    <a:pt x="11996" y="14765"/>
                  </a:lnTo>
                  <a:lnTo>
                    <a:pt x="12656" y="14370"/>
                  </a:lnTo>
                  <a:lnTo>
                    <a:pt x="13271" y="13930"/>
                  </a:lnTo>
                  <a:lnTo>
                    <a:pt x="13886" y="13403"/>
                  </a:lnTo>
                  <a:lnTo>
                    <a:pt x="14369" y="12876"/>
                  </a:lnTo>
                  <a:lnTo>
                    <a:pt x="14853" y="12260"/>
                  </a:lnTo>
                  <a:lnTo>
                    <a:pt x="15248" y="11601"/>
                  </a:lnTo>
                  <a:lnTo>
                    <a:pt x="15600" y="10898"/>
                  </a:lnTo>
                  <a:lnTo>
                    <a:pt x="15863" y="10195"/>
                  </a:lnTo>
                  <a:lnTo>
                    <a:pt x="16083" y="9448"/>
                  </a:lnTo>
                  <a:lnTo>
                    <a:pt x="16215" y="8657"/>
                  </a:lnTo>
                  <a:lnTo>
                    <a:pt x="16259" y="7866"/>
                  </a:lnTo>
                  <a:lnTo>
                    <a:pt x="16215" y="7031"/>
                  </a:lnTo>
                  <a:lnTo>
                    <a:pt x="16083" y="6284"/>
                  </a:lnTo>
                  <a:lnTo>
                    <a:pt x="15863" y="5493"/>
                  </a:lnTo>
                  <a:lnTo>
                    <a:pt x="15600" y="4790"/>
                  </a:lnTo>
                  <a:lnTo>
                    <a:pt x="15248" y="4087"/>
                  </a:lnTo>
                  <a:lnTo>
                    <a:pt x="14853" y="3472"/>
                  </a:lnTo>
                  <a:lnTo>
                    <a:pt x="14369" y="2857"/>
                  </a:lnTo>
                  <a:lnTo>
                    <a:pt x="13886" y="2286"/>
                  </a:lnTo>
                  <a:lnTo>
                    <a:pt x="13271" y="1802"/>
                  </a:lnTo>
                  <a:lnTo>
                    <a:pt x="12656" y="1319"/>
                  </a:lnTo>
                  <a:lnTo>
                    <a:pt x="11996" y="924"/>
                  </a:lnTo>
                  <a:lnTo>
                    <a:pt x="11293" y="616"/>
                  </a:lnTo>
                  <a:lnTo>
                    <a:pt x="10546" y="352"/>
                  </a:lnTo>
                  <a:lnTo>
                    <a:pt x="9755" y="133"/>
                  </a:lnTo>
                  <a:lnTo>
                    <a:pt x="8965" y="45"/>
                  </a:lnTo>
                  <a:lnTo>
                    <a:pt x="813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3"/>
            <p:cNvSpPr/>
            <p:nvPr/>
          </p:nvSpPr>
          <p:spPr>
            <a:xfrm>
              <a:off x="5370893" y="2375100"/>
              <a:ext cx="723800" cy="702877"/>
            </a:xfrm>
            <a:custGeom>
              <a:avLst/>
              <a:gdLst/>
              <a:ahLst/>
              <a:cxnLst/>
              <a:rect l="l" t="t" r="r" b="b"/>
              <a:pathLst>
                <a:path w="16743" h="16259" extrusionOk="0">
                  <a:moveTo>
                    <a:pt x="9185" y="528"/>
                  </a:moveTo>
                  <a:lnTo>
                    <a:pt x="9976" y="659"/>
                  </a:lnTo>
                  <a:lnTo>
                    <a:pt x="10723" y="835"/>
                  </a:lnTo>
                  <a:lnTo>
                    <a:pt x="11426" y="1099"/>
                  </a:lnTo>
                  <a:lnTo>
                    <a:pt x="12129" y="1406"/>
                  </a:lnTo>
                  <a:lnTo>
                    <a:pt x="12788" y="1802"/>
                  </a:lnTo>
                  <a:lnTo>
                    <a:pt x="13403" y="2241"/>
                  </a:lnTo>
                  <a:lnTo>
                    <a:pt x="13930" y="2725"/>
                  </a:lnTo>
                  <a:lnTo>
                    <a:pt x="14458" y="3296"/>
                  </a:lnTo>
                  <a:lnTo>
                    <a:pt x="14897" y="3867"/>
                  </a:lnTo>
                  <a:lnTo>
                    <a:pt x="15292" y="4482"/>
                  </a:lnTo>
                  <a:lnTo>
                    <a:pt x="15644" y="5141"/>
                  </a:lnTo>
                  <a:lnTo>
                    <a:pt x="15908" y="5844"/>
                  </a:lnTo>
                  <a:lnTo>
                    <a:pt x="16083" y="6591"/>
                  </a:lnTo>
                  <a:lnTo>
                    <a:pt x="16215" y="7338"/>
                  </a:lnTo>
                  <a:lnTo>
                    <a:pt x="16259" y="8129"/>
                  </a:lnTo>
                  <a:lnTo>
                    <a:pt x="16215" y="8876"/>
                  </a:lnTo>
                  <a:lnTo>
                    <a:pt x="16083" y="9667"/>
                  </a:lnTo>
                  <a:lnTo>
                    <a:pt x="15908" y="10370"/>
                  </a:lnTo>
                  <a:lnTo>
                    <a:pt x="15644" y="11073"/>
                  </a:lnTo>
                  <a:lnTo>
                    <a:pt x="15292" y="11732"/>
                  </a:lnTo>
                  <a:lnTo>
                    <a:pt x="14897" y="12348"/>
                  </a:lnTo>
                  <a:lnTo>
                    <a:pt x="14458" y="12963"/>
                  </a:lnTo>
                  <a:lnTo>
                    <a:pt x="13930" y="13490"/>
                  </a:lnTo>
                  <a:lnTo>
                    <a:pt x="13403" y="13973"/>
                  </a:lnTo>
                  <a:lnTo>
                    <a:pt x="12788" y="14413"/>
                  </a:lnTo>
                  <a:lnTo>
                    <a:pt x="12129" y="14808"/>
                  </a:lnTo>
                  <a:lnTo>
                    <a:pt x="11426" y="15116"/>
                  </a:lnTo>
                  <a:lnTo>
                    <a:pt x="10723" y="15380"/>
                  </a:lnTo>
                  <a:lnTo>
                    <a:pt x="9976" y="15555"/>
                  </a:lnTo>
                  <a:lnTo>
                    <a:pt x="9185" y="15687"/>
                  </a:lnTo>
                  <a:lnTo>
                    <a:pt x="8394" y="15731"/>
                  </a:lnTo>
                  <a:lnTo>
                    <a:pt x="7603" y="15687"/>
                  </a:lnTo>
                  <a:lnTo>
                    <a:pt x="6812" y="15555"/>
                  </a:lnTo>
                  <a:lnTo>
                    <a:pt x="6065" y="15380"/>
                  </a:lnTo>
                  <a:lnTo>
                    <a:pt x="5318" y="15116"/>
                  </a:lnTo>
                  <a:lnTo>
                    <a:pt x="4659" y="14808"/>
                  </a:lnTo>
                  <a:lnTo>
                    <a:pt x="4000" y="14413"/>
                  </a:lnTo>
                  <a:lnTo>
                    <a:pt x="3384" y="13973"/>
                  </a:lnTo>
                  <a:lnTo>
                    <a:pt x="2813" y="13490"/>
                  </a:lnTo>
                  <a:lnTo>
                    <a:pt x="2330" y="12963"/>
                  </a:lnTo>
                  <a:lnTo>
                    <a:pt x="1890" y="12348"/>
                  </a:lnTo>
                  <a:lnTo>
                    <a:pt x="1495" y="11732"/>
                  </a:lnTo>
                  <a:lnTo>
                    <a:pt x="1143" y="11073"/>
                  </a:lnTo>
                  <a:lnTo>
                    <a:pt x="880" y="10370"/>
                  </a:lnTo>
                  <a:lnTo>
                    <a:pt x="704" y="9667"/>
                  </a:lnTo>
                  <a:lnTo>
                    <a:pt x="572" y="8876"/>
                  </a:lnTo>
                  <a:lnTo>
                    <a:pt x="528" y="8129"/>
                  </a:lnTo>
                  <a:lnTo>
                    <a:pt x="572" y="7338"/>
                  </a:lnTo>
                  <a:lnTo>
                    <a:pt x="704" y="6591"/>
                  </a:lnTo>
                  <a:lnTo>
                    <a:pt x="880" y="5844"/>
                  </a:lnTo>
                  <a:lnTo>
                    <a:pt x="1143" y="5141"/>
                  </a:lnTo>
                  <a:lnTo>
                    <a:pt x="1495" y="4482"/>
                  </a:lnTo>
                  <a:lnTo>
                    <a:pt x="1890" y="3867"/>
                  </a:lnTo>
                  <a:lnTo>
                    <a:pt x="2330" y="3296"/>
                  </a:lnTo>
                  <a:lnTo>
                    <a:pt x="2813" y="2725"/>
                  </a:lnTo>
                  <a:lnTo>
                    <a:pt x="3384" y="2241"/>
                  </a:lnTo>
                  <a:lnTo>
                    <a:pt x="4000" y="1802"/>
                  </a:lnTo>
                  <a:lnTo>
                    <a:pt x="4659" y="1406"/>
                  </a:lnTo>
                  <a:lnTo>
                    <a:pt x="5318" y="1099"/>
                  </a:lnTo>
                  <a:lnTo>
                    <a:pt x="6065" y="835"/>
                  </a:lnTo>
                  <a:lnTo>
                    <a:pt x="6812" y="659"/>
                  </a:lnTo>
                  <a:lnTo>
                    <a:pt x="7603" y="528"/>
                  </a:lnTo>
                  <a:close/>
                  <a:moveTo>
                    <a:pt x="8394" y="0"/>
                  </a:moveTo>
                  <a:lnTo>
                    <a:pt x="7515" y="44"/>
                  </a:lnTo>
                  <a:lnTo>
                    <a:pt x="6680" y="176"/>
                  </a:lnTo>
                  <a:lnTo>
                    <a:pt x="5889" y="352"/>
                  </a:lnTo>
                  <a:lnTo>
                    <a:pt x="5142" y="615"/>
                  </a:lnTo>
                  <a:lnTo>
                    <a:pt x="4395" y="967"/>
                  </a:lnTo>
                  <a:lnTo>
                    <a:pt x="3692" y="1362"/>
                  </a:lnTo>
                  <a:lnTo>
                    <a:pt x="3077" y="1846"/>
                  </a:lnTo>
                  <a:lnTo>
                    <a:pt x="2462" y="2373"/>
                  </a:lnTo>
                  <a:lnTo>
                    <a:pt x="1934" y="2944"/>
                  </a:lnTo>
                  <a:lnTo>
                    <a:pt x="1451" y="3559"/>
                  </a:lnTo>
                  <a:lnTo>
                    <a:pt x="1011" y="4263"/>
                  </a:lnTo>
                  <a:lnTo>
                    <a:pt x="660" y="4966"/>
                  </a:lnTo>
                  <a:lnTo>
                    <a:pt x="396" y="5713"/>
                  </a:lnTo>
                  <a:lnTo>
                    <a:pt x="177" y="6503"/>
                  </a:lnTo>
                  <a:lnTo>
                    <a:pt x="45" y="7294"/>
                  </a:lnTo>
                  <a:lnTo>
                    <a:pt x="1" y="8129"/>
                  </a:lnTo>
                  <a:lnTo>
                    <a:pt x="45" y="8964"/>
                  </a:lnTo>
                  <a:lnTo>
                    <a:pt x="177" y="9755"/>
                  </a:lnTo>
                  <a:lnTo>
                    <a:pt x="396" y="10546"/>
                  </a:lnTo>
                  <a:lnTo>
                    <a:pt x="660" y="11293"/>
                  </a:lnTo>
                  <a:lnTo>
                    <a:pt x="1011" y="11996"/>
                  </a:lnTo>
                  <a:lnTo>
                    <a:pt x="1451" y="12655"/>
                  </a:lnTo>
                  <a:lnTo>
                    <a:pt x="1934" y="13270"/>
                  </a:lnTo>
                  <a:lnTo>
                    <a:pt x="2462" y="13842"/>
                  </a:lnTo>
                  <a:lnTo>
                    <a:pt x="3077" y="14369"/>
                  </a:lnTo>
                  <a:lnTo>
                    <a:pt x="3692" y="14852"/>
                  </a:lnTo>
                  <a:lnTo>
                    <a:pt x="4395" y="15248"/>
                  </a:lnTo>
                  <a:lnTo>
                    <a:pt x="5142" y="15599"/>
                  </a:lnTo>
                  <a:lnTo>
                    <a:pt x="5889" y="15863"/>
                  </a:lnTo>
                  <a:lnTo>
                    <a:pt x="6680" y="16083"/>
                  </a:lnTo>
                  <a:lnTo>
                    <a:pt x="7515" y="16214"/>
                  </a:lnTo>
                  <a:lnTo>
                    <a:pt x="8394" y="16258"/>
                  </a:lnTo>
                  <a:lnTo>
                    <a:pt x="9229" y="16214"/>
                  </a:lnTo>
                  <a:lnTo>
                    <a:pt x="10063" y="16083"/>
                  </a:lnTo>
                  <a:lnTo>
                    <a:pt x="10854" y="15863"/>
                  </a:lnTo>
                  <a:lnTo>
                    <a:pt x="11645" y="15599"/>
                  </a:lnTo>
                  <a:lnTo>
                    <a:pt x="12392" y="15248"/>
                  </a:lnTo>
                  <a:lnTo>
                    <a:pt x="13051" y="14852"/>
                  </a:lnTo>
                  <a:lnTo>
                    <a:pt x="13711" y="14369"/>
                  </a:lnTo>
                  <a:lnTo>
                    <a:pt x="14326" y="13842"/>
                  </a:lnTo>
                  <a:lnTo>
                    <a:pt x="14853" y="13270"/>
                  </a:lnTo>
                  <a:lnTo>
                    <a:pt x="15336" y="12655"/>
                  </a:lnTo>
                  <a:lnTo>
                    <a:pt x="15732" y="11996"/>
                  </a:lnTo>
                  <a:lnTo>
                    <a:pt x="16083" y="11293"/>
                  </a:lnTo>
                  <a:lnTo>
                    <a:pt x="16391" y="10546"/>
                  </a:lnTo>
                  <a:lnTo>
                    <a:pt x="16611" y="9755"/>
                  </a:lnTo>
                  <a:lnTo>
                    <a:pt x="16699" y="8964"/>
                  </a:lnTo>
                  <a:lnTo>
                    <a:pt x="16742" y="8129"/>
                  </a:lnTo>
                  <a:lnTo>
                    <a:pt x="16699" y="7294"/>
                  </a:lnTo>
                  <a:lnTo>
                    <a:pt x="16611" y="6503"/>
                  </a:lnTo>
                  <a:lnTo>
                    <a:pt x="16391" y="5713"/>
                  </a:lnTo>
                  <a:lnTo>
                    <a:pt x="16083" y="4966"/>
                  </a:lnTo>
                  <a:lnTo>
                    <a:pt x="15732" y="4263"/>
                  </a:lnTo>
                  <a:lnTo>
                    <a:pt x="15336" y="3559"/>
                  </a:lnTo>
                  <a:lnTo>
                    <a:pt x="14853" y="2944"/>
                  </a:lnTo>
                  <a:lnTo>
                    <a:pt x="14326" y="2373"/>
                  </a:lnTo>
                  <a:lnTo>
                    <a:pt x="13711" y="1846"/>
                  </a:lnTo>
                  <a:lnTo>
                    <a:pt x="13051" y="1362"/>
                  </a:lnTo>
                  <a:lnTo>
                    <a:pt x="12392" y="967"/>
                  </a:lnTo>
                  <a:lnTo>
                    <a:pt x="11645" y="615"/>
                  </a:lnTo>
                  <a:lnTo>
                    <a:pt x="10854" y="352"/>
                  </a:lnTo>
                  <a:lnTo>
                    <a:pt x="10063" y="176"/>
                  </a:lnTo>
                  <a:lnTo>
                    <a:pt x="9229" y="44"/>
                  </a:lnTo>
                  <a:lnTo>
                    <a:pt x="839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3"/>
            <p:cNvSpPr/>
            <p:nvPr/>
          </p:nvSpPr>
          <p:spPr>
            <a:xfrm>
              <a:off x="5627333" y="2914568"/>
              <a:ext cx="702920" cy="680094"/>
            </a:xfrm>
            <a:custGeom>
              <a:avLst/>
              <a:gdLst/>
              <a:ahLst/>
              <a:cxnLst/>
              <a:rect l="l" t="t" r="r" b="b"/>
              <a:pathLst>
                <a:path w="16260" h="15732" extrusionOk="0">
                  <a:moveTo>
                    <a:pt x="8130" y="0"/>
                  </a:moveTo>
                  <a:lnTo>
                    <a:pt x="7295" y="44"/>
                  </a:lnTo>
                  <a:lnTo>
                    <a:pt x="6504" y="176"/>
                  </a:lnTo>
                  <a:lnTo>
                    <a:pt x="5713" y="352"/>
                  </a:lnTo>
                  <a:lnTo>
                    <a:pt x="4966" y="616"/>
                  </a:lnTo>
                  <a:lnTo>
                    <a:pt x="4263" y="967"/>
                  </a:lnTo>
                  <a:lnTo>
                    <a:pt x="3604" y="1363"/>
                  </a:lnTo>
                  <a:lnTo>
                    <a:pt x="2945" y="1802"/>
                  </a:lnTo>
                  <a:lnTo>
                    <a:pt x="2374" y="2329"/>
                  </a:lnTo>
                  <a:lnTo>
                    <a:pt x="1846" y="2857"/>
                  </a:lnTo>
                  <a:lnTo>
                    <a:pt x="1407" y="3472"/>
                  </a:lnTo>
                  <a:lnTo>
                    <a:pt x="968" y="4131"/>
                  </a:lnTo>
                  <a:lnTo>
                    <a:pt x="660" y="4790"/>
                  </a:lnTo>
                  <a:lnTo>
                    <a:pt x="352" y="5537"/>
                  </a:lnTo>
                  <a:lnTo>
                    <a:pt x="177" y="6284"/>
                  </a:lnTo>
                  <a:lnTo>
                    <a:pt x="45" y="7075"/>
                  </a:lnTo>
                  <a:lnTo>
                    <a:pt x="1" y="7866"/>
                  </a:lnTo>
                  <a:lnTo>
                    <a:pt x="45" y="8657"/>
                  </a:lnTo>
                  <a:lnTo>
                    <a:pt x="177" y="9448"/>
                  </a:lnTo>
                  <a:lnTo>
                    <a:pt x="352" y="10195"/>
                  </a:lnTo>
                  <a:lnTo>
                    <a:pt x="660" y="10942"/>
                  </a:lnTo>
                  <a:lnTo>
                    <a:pt x="968" y="11645"/>
                  </a:lnTo>
                  <a:lnTo>
                    <a:pt x="1407" y="12260"/>
                  </a:lnTo>
                  <a:lnTo>
                    <a:pt x="1846" y="12875"/>
                  </a:lnTo>
                  <a:lnTo>
                    <a:pt x="2374" y="13446"/>
                  </a:lnTo>
                  <a:lnTo>
                    <a:pt x="2945" y="13930"/>
                  </a:lnTo>
                  <a:lnTo>
                    <a:pt x="3604" y="14413"/>
                  </a:lnTo>
                  <a:lnTo>
                    <a:pt x="4263" y="14809"/>
                  </a:lnTo>
                  <a:lnTo>
                    <a:pt x="4966" y="15116"/>
                  </a:lnTo>
                  <a:lnTo>
                    <a:pt x="5713" y="15380"/>
                  </a:lnTo>
                  <a:lnTo>
                    <a:pt x="6504" y="15600"/>
                  </a:lnTo>
                  <a:lnTo>
                    <a:pt x="7295" y="15687"/>
                  </a:lnTo>
                  <a:lnTo>
                    <a:pt x="8130" y="15731"/>
                  </a:lnTo>
                  <a:lnTo>
                    <a:pt x="8965" y="15687"/>
                  </a:lnTo>
                  <a:lnTo>
                    <a:pt x="9756" y="15600"/>
                  </a:lnTo>
                  <a:lnTo>
                    <a:pt x="10547" y="15380"/>
                  </a:lnTo>
                  <a:lnTo>
                    <a:pt x="11294" y="15116"/>
                  </a:lnTo>
                  <a:lnTo>
                    <a:pt x="11997" y="14809"/>
                  </a:lnTo>
                  <a:lnTo>
                    <a:pt x="12656" y="14413"/>
                  </a:lnTo>
                  <a:lnTo>
                    <a:pt x="13271" y="13930"/>
                  </a:lnTo>
                  <a:lnTo>
                    <a:pt x="13886" y="13446"/>
                  </a:lnTo>
                  <a:lnTo>
                    <a:pt x="14370" y="12875"/>
                  </a:lnTo>
                  <a:lnTo>
                    <a:pt x="14853" y="12260"/>
                  </a:lnTo>
                  <a:lnTo>
                    <a:pt x="15249" y="11645"/>
                  </a:lnTo>
                  <a:lnTo>
                    <a:pt x="15600" y="10942"/>
                  </a:lnTo>
                  <a:lnTo>
                    <a:pt x="15864" y="10195"/>
                  </a:lnTo>
                  <a:lnTo>
                    <a:pt x="16083" y="9448"/>
                  </a:lnTo>
                  <a:lnTo>
                    <a:pt x="16215" y="8657"/>
                  </a:lnTo>
                  <a:lnTo>
                    <a:pt x="16259" y="7866"/>
                  </a:lnTo>
                  <a:lnTo>
                    <a:pt x="16215" y="7075"/>
                  </a:lnTo>
                  <a:lnTo>
                    <a:pt x="16083" y="6284"/>
                  </a:lnTo>
                  <a:lnTo>
                    <a:pt x="15864" y="5537"/>
                  </a:lnTo>
                  <a:lnTo>
                    <a:pt x="15600" y="4790"/>
                  </a:lnTo>
                  <a:lnTo>
                    <a:pt x="15249" y="4131"/>
                  </a:lnTo>
                  <a:lnTo>
                    <a:pt x="14853" y="3472"/>
                  </a:lnTo>
                  <a:lnTo>
                    <a:pt x="14370" y="2857"/>
                  </a:lnTo>
                  <a:lnTo>
                    <a:pt x="13886" y="2329"/>
                  </a:lnTo>
                  <a:lnTo>
                    <a:pt x="13271" y="1802"/>
                  </a:lnTo>
                  <a:lnTo>
                    <a:pt x="12656" y="1363"/>
                  </a:lnTo>
                  <a:lnTo>
                    <a:pt x="11997" y="967"/>
                  </a:lnTo>
                  <a:lnTo>
                    <a:pt x="11294" y="616"/>
                  </a:lnTo>
                  <a:lnTo>
                    <a:pt x="10547" y="352"/>
                  </a:lnTo>
                  <a:lnTo>
                    <a:pt x="9756" y="176"/>
                  </a:lnTo>
                  <a:lnTo>
                    <a:pt x="8965" y="44"/>
                  </a:lnTo>
                  <a:lnTo>
                    <a:pt x="813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3"/>
            <p:cNvSpPr/>
            <p:nvPr/>
          </p:nvSpPr>
          <p:spPr>
            <a:xfrm>
              <a:off x="5615964" y="2903155"/>
              <a:ext cx="723757" cy="702877"/>
            </a:xfrm>
            <a:custGeom>
              <a:avLst/>
              <a:gdLst/>
              <a:ahLst/>
              <a:cxnLst/>
              <a:rect l="l" t="t" r="r" b="b"/>
              <a:pathLst>
                <a:path w="16742" h="16259" extrusionOk="0">
                  <a:moveTo>
                    <a:pt x="8393" y="528"/>
                  </a:moveTo>
                  <a:lnTo>
                    <a:pt x="9184" y="572"/>
                  </a:lnTo>
                  <a:lnTo>
                    <a:pt x="9975" y="704"/>
                  </a:lnTo>
                  <a:lnTo>
                    <a:pt x="10722" y="880"/>
                  </a:lnTo>
                  <a:lnTo>
                    <a:pt x="11425" y="1143"/>
                  </a:lnTo>
                  <a:lnTo>
                    <a:pt x="12128" y="1451"/>
                  </a:lnTo>
                  <a:lnTo>
                    <a:pt x="12787" y="1846"/>
                  </a:lnTo>
                  <a:lnTo>
                    <a:pt x="13402" y="2286"/>
                  </a:lnTo>
                  <a:lnTo>
                    <a:pt x="13930" y="2769"/>
                  </a:lnTo>
                  <a:lnTo>
                    <a:pt x="14457" y="3296"/>
                  </a:lnTo>
                  <a:lnTo>
                    <a:pt x="14896" y="3868"/>
                  </a:lnTo>
                  <a:lnTo>
                    <a:pt x="15292" y="4527"/>
                  </a:lnTo>
                  <a:lnTo>
                    <a:pt x="15643" y="5186"/>
                  </a:lnTo>
                  <a:lnTo>
                    <a:pt x="15907" y="5889"/>
                  </a:lnTo>
                  <a:lnTo>
                    <a:pt x="16083" y="6592"/>
                  </a:lnTo>
                  <a:lnTo>
                    <a:pt x="16215" y="7339"/>
                  </a:lnTo>
                  <a:lnTo>
                    <a:pt x="16259" y="8130"/>
                  </a:lnTo>
                  <a:lnTo>
                    <a:pt x="16215" y="8921"/>
                  </a:lnTo>
                  <a:lnTo>
                    <a:pt x="16083" y="9668"/>
                  </a:lnTo>
                  <a:lnTo>
                    <a:pt x="15907" y="10415"/>
                  </a:lnTo>
                  <a:lnTo>
                    <a:pt x="15643" y="11118"/>
                  </a:lnTo>
                  <a:lnTo>
                    <a:pt x="15292" y="11777"/>
                  </a:lnTo>
                  <a:lnTo>
                    <a:pt x="14896" y="12392"/>
                  </a:lnTo>
                  <a:lnTo>
                    <a:pt x="14457" y="12963"/>
                  </a:lnTo>
                  <a:lnTo>
                    <a:pt x="13930" y="13535"/>
                  </a:lnTo>
                  <a:lnTo>
                    <a:pt x="13402" y="14018"/>
                  </a:lnTo>
                  <a:lnTo>
                    <a:pt x="12787" y="14457"/>
                  </a:lnTo>
                  <a:lnTo>
                    <a:pt x="12128" y="14809"/>
                  </a:lnTo>
                  <a:lnTo>
                    <a:pt x="11425" y="15160"/>
                  </a:lnTo>
                  <a:lnTo>
                    <a:pt x="10722" y="15424"/>
                  </a:lnTo>
                  <a:lnTo>
                    <a:pt x="9975" y="15600"/>
                  </a:lnTo>
                  <a:lnTo>
                    <a:pt x="9184" y="15688"/>
                  </a:lnTo>
                  <a:lnTo>
                    <a:pt x="8393" y="15732"/>
                  </a:lnTo>
                  <a:lnTo>
                    <a:pt x="7602" y="15688"/>
                  </a:lnTo>
                  <a:lnTo>
                    <a:pt x="6811" y="15600"/>
                  </a:lnTo>
                  <a:lnTo>
                    <a:pt x="6064" y="15424"/>
                  </a:lnTo>
                  <a:lnTo>
                    <a:pt x="5317" y="15160"/>
                  </a:lnTo>
                  <a:lnTo>
                    <a:pt x="4658" y="14809"/>
                  </a:lnTo>
                  <a:lnTo>
                    <a:pt x="3999" y="14457"/>
                  </a:lnTo>
                  <a:lnTo>
                    <a:pt x="3384" y="14018"/>
                  </a:lnTo>
                  <a:lnTo>
                    <a:pt x="2813" y="13535"/>
                  </a:lnTo>
                  <a:lnTo>
                    <a:pt x="2329" y="12963"/>
                  </a:lnTo>
                  <a:lnTo>
                    <a:pt x="1890" y="12392"/>
                  </a:lnTo>
                  <a:lnTo>
                    <a:pt x="1494" y="11777"/>
                  </a:lnTo>
                  <a:lnTo>
                    <a:pt x="1143" y="11118"/>
                  </a:lnTo>
                  <a:lnTo>
                    <a:pt x="879" y="10415"/>
                  </a:lnTo>
                  <a:lnTo>
                    <a:pt x="703" y="9668"/>
                  </a:lnTo>
                  <a:lnTo>
                    <a:pt x="572" y="8921"/>
                  </a:lnTo>
                  <a:lnTo>
                    <a:pt x="528" y="8130"/>
                  </a:lnTo>
                  <a:lnTo>
                    <a:pt x="572" y="7339"/>
                  </a:lnTo>
                  <a:lnTo>
                    <a:pt x="703" y="6592"/>
                  </a:lnTo>
                  <a:lnTo>
                    <a:pt x="879" y="5889"/>
                  </a:lnTo>
                  <a:lnTo>
                    <a:pt x="1143" y="5186"/>
                  </a:lnTo>
                  <a:lnTo>
                    <a:pt x="1494" y="4527"/>
                  </a:lnTo>
                  <a:lnTo>
                    <a:pt x="1890" y="3868"/>
                  </a:lnTo>
                  <a:lnTo>
                    <a:pt x="2329" y="3296"/>
                  </a:lnTo>
                  <a:lnTo>
                    <a:pt x="2813" y="2769"/>
                  </a:lnTo>
                  <a:lnTo>
                    <a:pt x="3384" y="2286"/>
                  </a:lnTo>
                  <a:lnTo>
                    <a:pt x="3999" y="1846"/>
                  </a:lnTo>
                  <a:lnTo>
                    <a:pt x="4658" y="1451"/>
                  </a:lnTo>
                  <a:lnTo>
                    <a:pt x="5317" y="1143"/>
                  </a:lnTo>
                  <a:lnTo>
                    <a:pt x="6064" y="880"/>
                  </a:lnTo>
                  <a:lnTo>
                    <a:pt x="6811" y="704"/>
                  </a:lnTo>
                  <a:lnTo>
                    <a:pt x="7602" y="572"/>
                  </a:lnTo>
                  <a:lnTo>
                    <a:pt x="8393" y="528"/>
                  </a:lnTo>
                  <a:close/>
                  <a:moveTo>
                    <a:pt x="8393" y="1"/>
                  </a:moveTo>
                  <a:lnTo>
                    <a:pt x="7514" y="45"/>
                  </a:lnTo>
                  <a:lnTo>
                    <a:pt x="6679" y="177"/>
                  </a:lnTo>
                  <a:lnTo>
                    <a:pt x="5888" y="396"/>
                  </a:lnTo>
                  <a:lnTo>
                    <a:pt x="5141" y="660"/>
                  </a:lnTo>
                  <a:lnTo>
                    <a:pt x="4394" y="1011"/>
                  </a:lnTo>
                  <a:lnTo>
                    <a:pt x="3691" y="1407"/>
                  </a:lnTo>
                  <a:lnTo>
                    <a:pt x="3076" y="1890"/>
                  </a:lnTo>
                  <a:lnTo>
                    <a:pt x="2461" y="2418"/>
                  </a:lnTo>
                  <a:lnTo>
                    <a:pt x="1934" y="2989"/>
                  </a:lnTo>
                  <a:lnTo>
                    <a:pt x="1450" y="3604"/>
                  </a:lnTo>
                  <a:lnTo>
                    <a:pt x="1011" y="4263"/>
                  </a:lnTo>
                  <a:lnTo>
                    <a:pt x="659" y="4966"/>
                  </a:lnTo>
                  <a:lnTo>
                    <a:pt x="396" y="5713"/>
                  </a:lnTo>
                  <a:lnTo>
                    <a:pt x="176" y="6504"/>
                  </a:lnTo>
                  <a:lnTo>
                    <a:pt x="44" y="7295"/>
                  </a:lnTo>
                  <a:lnTo>
                    <a:pt x="0" y="8130"/>
                  </a:lnTo>
                  <a:lnTo>
                    <a:pt x="44" y="8965"/>
                  </a:lnTo>
                  <a:lnTo>
                    <a:pt x="176" y="9756"/>
                  </a:lnTo>
                  <a:lnTo>
                    <a:pt x="396" y="10547"/>
                  </a:lnTo>
                  <a:lnTo>
                    <a:pt x="659" y="11294"/>
                  </a:lnTo>
                  <a:lnTo>
                    <a:pt x="1011" y="11997"/>
                  </a:lnTo>
                  <a:lnTo>
                    <a:pt x="1450" y="12656"/>
                  </a:lnTo>
                  <a:lnTo>
                    <a:pt x="1934" y="13315"/>
                  </a:lnTo>
                  <a:lnTo>
                    <a:pt x="2461" y="13886"/>
                  </a:lnTo>
                  <a:lnTo>
                    <a:pt x="3076" y="14413"/>
                  </a:lnTo>
                  <a:lnTo>
                    <a:pt x="3691" y="14853"/>
                  </a:lnTo>
                  <a:lnTo>
                    <a:pt x="4394" y="15292"/>
                  </a:lnTo>
                  <a:lnTo>
                    <a:pt x="5141" y="15600"/>
                  </a:lnTo>
                  <a:lnTo>
                    <a:pt x="5888" y="15907"/>
                  </a:lnTo>
                  <a:lnTo>
                    <a:pt x="6679" y="16083"/>
                  </a:lnTo>
                  <a:lnTo>
                    <a:pt x="7514" y="16215"/>
                  </a:lnTo>
                  <a:lnTo>
                    <a:pt x="8393" y="16259"/>
                  </a:lnTo>
                  <a:lnTo>
                    <a:pt x="9228" y="16215"/>
                  </a:lnTo>
                  <a:lnTo>
                    <a:pt x="10063" y="16083"/>
                  </a:lnTo>
                  <a:lnTo>
                    <a:pt x="10854" y="15907"/>
                  </a:lnTo>
                  <a:lnTo>
                    <a:pt x="11645" y="15600"/>
                  </a:lnTo>
                  <a:lnTo>
                    <a:pt x="12392" y="15292"/>
                  </a:lnTo>
                  <a:lnTo>
                    <a:pt x="13051" y="14853"/>
                  </a:lnTo>
                  <a:lnTo>
                    <a:pt x="13710" y="14413"/>
                  </a:lnTo>
                  <a:lnTo>
                    <a:pt x="14325" y="13886"/>
                  </a:lnTo>
                  <a:lnTo>
                    <a:pt x="14852" y="13315"/>
                  </a:lnTo>
                  <a:lnTo>
                    <a:pt x="15336" y="12656"/>
                  </a:lnTo>
                  <a:lnTo>
                    <a:pt x="15731" y="11997"/>
                  </a:lnTo>
                  <a:lnTo>
                    <a:pt x="16083" y="11294"/>
                  </a:lnTo>
                  <a:lnTo>
                    <a:pt x="16390" y="10547"/>
                  </a:lnTo>
                  <a:lnTo>
                    <a:pt x="16610" y="9756"/>
                  </a:lnTo>
                  <a:lnTo>
                    <a:pt x="16698" y="8965"/>
                  </a:lnTo>
                  <a:lnTo>
                    <a:pt x="16742" y="8130"/>
                  </a:lnTo>
                  <a:lnTo>
                    <a:pt x="16698" y="7295"/>
                  </a:lnTo>
                  <a:lnTo>
                    <a:pt x="16610" y="6504"/>
                  </a:lnTo>
                  <a:lnTo>
                    <a:pt x="16390" y="5713"/>
                  </a:lnTo>
                  <a:lnTo>
                    <a:pt x="16083" y="4966"/>
                  </a:lnTo>
                  <a:lnTo>
                    <a:pt x="15731" y="4263"/>
                  </a:lnTo>
                  <a:lnTo>
                    <a:pt x="15336" y="3604"/>
                  </a:lnTo>
                  <a:lnTo>
                    <a:pt x="14852" y="2989"/>
                  </a:lnTo>
                  <a:lnTo>
                    <a:pt x="14325" y="2418"/>
                  </a:lnTo>
                  <a:lnTo>
                    <a:pt x="13710" y="1890"/>
                  </a:lnTo>
                  <a:lnTo>
                    <a:pt x="13051" y="1407"/>
                  </a:lnTo>
                  <a:lnTo>
                    <a:pt x="12392" y="1011"/>
                  </a:lnTo>
                  <a:lnTo>
                    <a:pt x="11645" y="660"/>
                  </a:lnTo>
                  <a:lnTo>
                    <a:pt x="10854" y="396"/>
                  </a:lnTo>
                  <a:lnTo>
                    <a:pt x="10063" y="177"/>
                  </a:lnTo>
                  <a:lnTo>
                    <a:pt x="9228" y="45"/>
                  </a:lnTo>
                  <a:lnTo>
                    <a:pt x="839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3"/>
            <p:cNvSpPr/>
            <p:nvPr/>
          </p:nvSpPr>
          <p:spPr>
            <a:xfrm>
              <a:off x="5982554" y="3359058"/>
              <a:ext cx="645899" cy="645899"/>
            </a:xfrm>
            <a:custGeom>
              <a:avLst/>
              <a:gdLst/>
              <a:ahLst/>
              <a:cxnLst/>
              <a:rect l="l" t="t" r="r" b="b"/>
              <a:pathLst>
                <a:path w="14941" h="14941" extrusionOk="0">
                  <a:moveTo>
                    <a:pt x="6680" y="1"/>
                  </a:moveTo>
                  <a:lnTo>
                    <a:pt x="5933" y="132"/>
                  </a:lnTo>
                  <a:lnTo>
                    <a:pt x="5230" y="308"/>
                  </a:lnTo>
                  <a:lnTo>
                    <a:pt x="4527" y="572"/>
                  </a:lnTo>
                  <a:lnTo>
                    <a:pt x="3912" y="879"/>
                  </a:lnTo>
                  <a:lnTo>
                    <a:pt x="3297" y="1275"/>
                  </a:lnTo>
                  <a:lnTo>
                    <a:pt x="2681" y="1670"/>
                  </a:lnTo>
                  <a:lnTo>
                    <a:pt x="2154" y="2154"/>
                  </a:lnTo>
                  <a:lnTo>
                    <a:pt x="1671" y="2681"/>
                  </a:lnTo>
                  <a:lnTo>
                    <a:pt x="1275" y="3296"/>
                  </a:lnTo>
                  <a:lnTo>
                    <a:pt x="880" y="3911"/>
                  </a:lnTo>
                  <a:lnTo>
                    <a:pt x="572" y="4527"/>
                  </a:lnTo>
                  <a:lnTo>
                    <a:pt x="309" y="5230"/>
                  </a:lnTo>
                  <a:lnTo>
                    <a:pt x="133" y="5933"/>
                  </a:lnTo>
                  <a:lnTo>
                    <a:pt x="1" y="6680"/>
                  </a:lnTo>
                  <a:lnTo>
                    <a:pt x="1" y="7471"/>
                  </a:lnTo>
                  <a:lnTo>
                    <a:pt x="1" y="8218"/>
                  </a:lnTo>
                  <a:lnTo>
                    <a:pt x="133" y="8965"/>
                  </a:lnTo>
                  <a:lnTo>
                    <a:pt x="309" y="9668"/>
                  </a:lnTo>
                  <a:lnTo>
                    <a:pt x="572" y="10371"/>
                  </a:lnTo>
                  <a:lnTo>
                    <a:pt x="880" y="11030"/>
                  </a:lnTo>
                  <a:lnTo>
                    <a:pt x="1275" y="11645"/>
                  </a:lnTo>
                  <a:lnTo>
                    <a:pt x="1671" y="12216"/>
                  </a:lnTo>
                  <a:lnTo>
                    <a:pt x="2154" y="12744"/>
                  </a:lnTo>
                  <a:lnTo>
                    <a:pt x="2681" y="13227"/>
                  </a:lnTo>
                  <a:lnTo>
                    <a:pt x="3297" y="13666"/>
                  </a:lnTo>
                  <a:lnTo>
                    <a:pt x="3912" y="14018"/>
                  </a:lnTo>
                  <a:lnTo>
                    <a:pt x="4527" y="14325"/>
                  </a:lnTo>
                  <a:lnTo>
                    <a:pt x="5230" y="14589"/>
                  </a:lnTo>
                  <a:lnTo>
                    <a:pt x="5933" y="14765"/>
                  </a:lnTo>
                  <a:lnTo>
                    <a:pt x="6680" y="14897"/>
                  </a:lnTo>
                  <a:lnTo>
                    <a:pt x="7471" y="14941"/>
                  </a:lnTo>
                  <a:lnTo>
                    <a:pt x="8218" y="14897"/>
                  </a:lnTo>
                  <a:lnTo>
                    <a:pt x="8965" y="14765"/>
                  </a:lnTo>
                  <a:lnTo>
                    <a:pt x="9668" y="14589"/>
                  </a:lnTo>
                  <a:lnTo>
                    <a:pt x="10371" y="14325"/>
                  </a:lnTo>
                  <a:lnTo>
                    <a:pt x="11030" y="14018"/>
                  </a:lnTo>
                  <a:lnTo>
                    <a:pt x="11645" y="13666"/>
                  </a:lnTo>
                  <a:lnTo>
                    <a:pt x="12217" y="13227"/>
                  </a:lnTo>
                  <a:lnTo>
                    <a:pt x="12744" y="12744"/>
                  </a:lnTo>
                  <a:lnTo>
                    <a:pt x="13227" y="12216"/>
                  </a:lnTo>
                  <a:lnTo>
                    <a:pt x="13667" y="11645"/>
                  </a:lnTo>
                  <a:lnTo>
                    <a:pt x="14018" y="11030"/>
                  </a:lnTo>
                  <a:lnTo>
                    <a:pt x="14370" y="10371"/>
                  </a:lnTo>
                  <a:lnTo>
                    <a:pt x="14589" y="9668"/>
                  </a:lnTo>
                  <a:lnTo>
                    <a:pt x="14765" y="8965"/>
                  </a:lnTo>
                  <a:lnTo>
                    <a:pt x="14897" y="8218"/>
                  </a:lnTo>
                  <a:lnTo>
                    <a:pt x="14941" y="7471"/>
                  </a:lnTo>
                  <a:lnTo>
                    <a:pt x="14897" y="6680"/>
                  </a:lnTo>
                  <a:lnTo>
                    <a:pt x="14765" y="5933"/>
                  </a:lnTo>
                  <a:lnTo>
                    <a:pt x="14589" y="5230"/>
                  </a:lnTo>
                  <a:lnTo>
                    <a:pt x="14370" y="4527"/>
                  </a:lnTo>
                  <a:lnTo>
                    <a:pt x="14018" y="3911"/>
                  </a:lnTo>
                  <a:lnTo>
                    <a:pt x="13667" y="3296"/>
                  </a:lnTo>
                  <a:lnTo>
                    <a:pt x="13227" y="2681"/>
                  </a:lnTo>
                  <a:lnTo>
                    <a:pt x="12744" y="2154"/>
                  </a:lnTo>
                  <a:lnTo>
                    <a:pt x="12217" y="1670"/>
                  </a:lnTo>
                  <a:lnTo>
                    <a:pt x="11645" y="1275"/>
                  </a:lnTo>
                  <a:lnTo>
                    <a:pt x="11030" y="879"/>
                  </a:lnTo>
                  <a:lnTo>
                    <a:pt x="10371" y="572"/>
                  </a:lnTo>
                  <a:lnTo>
                    <a:pt x="9668" y="308"/>
                  </a:lnTo>
                  <a:lnTo>
                    <a:pt x="8965" y="132"/>
                  </a:lnTo>
                  <a:lnTo>
                    <a:pt x="821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3"/>
            <p:cNvSpPr/>
            <p:nvPr/>
          </p:nvSpPr>
          <p:spPr>
            <a:xfrm>
              <a:off x="6347285" y="3402764"/>
              <a:ext cx="281168" cy="598390"/>
            </a:xfrm>
            <a:custGeom>
              <a:avLst/>
              <a:gdLst/>
              <a:ahLst/>
              <a:cxnLst/>
              <a:rect l="l" t="t" r="r" b="b"/>
              <a:pathLst>
                <a:path w="6504" h="13842" extrusionOk="0">
                  <a:moveTo>
                    <a:pt x="2769" y="0"/>
                  </a:moveTo>
                  <a:lnTo>
                    <a:pt x="3428" y="835"/>
                  </a:lnTo>
                  <a:lnTo>
                    <a:pt x="3999" y="1714"/>
                  </a:lnTo>
                  <a:lnTo>
                    <a:pt x="4263" y="2197"/>
                  </a:lnTo>
                  <a:lnTo>
                    <a:pt x="4483" y="2637"/>
                  </a:lnTo>
                  <a:lnTo>
                    <a:pt x="4702" y="3120"/>
                  </a:lnTo>
                  <a:lnTo>
                    <a:pt x="4878" y="3647"/>
                  </a:lnTo>
                  <a:lnTo>
                    <a:pt x="5010" y="4131"/>
                  </a:lnTo>
                  <a:lnTo>
                    <a:pt x="5142" y="4658"/>
                  </a:lnTo>
                  <a:lnTo>
                    <a:pt x="5230" y="5141"/>
                  </a:lnTo>
                  <a:lnTo>
                    <a:pt x="5274" y="5669"/>
                  </a:lnTo>
                  <a:lnTo>
                    <a:pt x="5318" y="6196"/>
                  </a:lnTo>
                  <a:lnTo>
                    <a:pt x="5318" y="6767"/>
                  </a:lnTo>
                  <a:lnTo>
                    <a:pt x="5274" y="7295"/>
                  </a:lnTo>
                  <a:lnTo>
                    <a:pt x="5186" y="7822"/>
                  </a:lnTo>
                  <a:lnTo>
                    <a:pt x="5054" y="8349"/>
                  </a:lnTo>
                  <a:lnTo>
                    <a:pt x="4922" y="8876"/>
                  </a:lnTo>
                  <a:lnTo>
                    <a:pt x="4746" y="9404"/>
                  </a:lnTo>
                  <a:lnTo>
                    <a:pt x="4527" y="9887"/>
                  </a:lnTo>
                  <a:lnTo>
                    <a:pt x="4307" y="10370"/>
                  </a:lnTo>
                  <a:lnTo>
                    <a:pt x="4043" y="10810"/>
                  </a:lnTo>
                  <a:lnTo>
                    <a:pt x="3736" y="11249"/>
                  </a:lnTo>
                  <a:lnTo>
                    <a:pt x="3428" y="11645"/>
                  </a:lnTo>
                  <a:lnTo>
                    <a:pt x="3077" y="11996"/>
                  </a:lnTo>
                  <a:lnTo>
                    <a:pt x="2681" y="12392"/>
                  </a:lnTo>
                  <a:lnTo>
                    <a:pt x="2286" y="12699"/>
                  </a:lnTo>
                  <a:lnTo>
                    <a:pt x="1846" y="13007"/>
                  </a:lnTo>
                  <a:lnTo>
                    <a:pt x="1407" y="13270"/>
                  </a:lnTo>
                  <a:lnTo>
                    <a:pt x="967" y="13490"/>
                  </a:lnTo>
                  <a:lnTo>
                    <a:pt x="484" y="13710"/>
                  </a:lnTo>
                  <a:lnTo>
                    <a:pt x="1" y="13842"/>
                  </a:lnTo>
                  <a:lnTo>
                    <a:pt x="660" y="13754"/>
                  </a:lnTo>
                  <a:lnTo>
                    <a:pt x="1319" y="13578"/>
                  </a:lnTo>
                  <a:lnTo>
                    <a:pt x="1934" y="13314"/>
                  </a:lnTo>
                  <a:lnTo>
                    <a:pt x="2549" y="13051"/>
                  </a:lnTo>
                  <a:lnTo>
                    <a:pt x="3120" y="12699"/>
                  </a:lnTo>
                  <a:lnTo>
                    <a:pt x="3648" y="12304"/>
                  </a:lnTo>
                  <a:lnTo>
                    <a:pt x="4175" y="11864"/>
                  </a:lnTo>
                  <a:lnTo>
                    <a:pt x="4614" y="11381"/>
                  </a:lnTo>
                  <a:lnTo>
                    <a:pt x="5054" y="10898"/>
                  </a:lnTo>
                  <a:lnTo>
                    <a:pt x="5405" y="10326"/>
                  </a:lnTo>
                  <a:lnTo>
                    <a:pt x="5713" y="9755"/>
                  </a:lnTo>
                  <a:lnTo>
                    <a:pt x="6021" y="9140"/>
                  </a:lnTo>
                  <a:lnTo>
                    <a:pt x="6196" y="8481"/>
                  </a:lnTo>
                  <a:lnTo>
                    <a:pt x="6372" y="7822"/>
                  </a:lnTo>
                  <a:lnTo>
                    <a:pt x="6460" y="7163"/>
                  </a:lnTo>
                  <a:lnTo>
                    <a:pt x="6504" y="6460"/>
                  </a:lnTo>
                  <a:lnTo>
                    <a:pt x="6504" y="5932"/>
                  </a:lnTo>
                  <a:lnTo>
                    <a:pt x="6416" y="5449"/>
                  </a:lnTo>
                  <a:lnTo>
                    <a:pt x="6328" y="4922"/>
                  </a:lnTo>
                  <a:lnTo>
                    <a:pt x="6240" y="4438"/>
                  </a:lnTo>
                  <a:lnTo>
                    <a:pt x="6065" y="3999"/>
                  </a:lnTo>
                  <a:lnTo>
                    <a:pt x="5889" y="3516"/>
                  </a:lnTo>
                  <a:lnTo>
                    <a:pt x="5713" y="3076"/>
                  </a:lnTo>
                  <a:lnTo>
                    <a:pt x="5493" y="2681"/>
                  </a:lnTo>
                  <a:lnTo>
                    <a:pt x="5230" y="2241"/>
                  </a:lnTo>
                  <a:lnTo>
                    <a:pt x="4922" y="1890"/>
                  </a:lnTo>
                  <a:lnTo>
                    <a:pt x="4614" y="1494"/>
                  </a:lnTo>
                  <a:lnTo>
                    <a:pt x="4307" y="1143"/>
                  </a:lnTo>
                  <a:lnTo>
                    <a:pt x="3955" y="835"/>
                  </a:lnTo>
                  <a:lnTo>
                    <a:pt x="3560" y="528"/>
                  </a:lnTo>
                  <a:lnTo>
                    <a:pt x="3208" y="220"/>
                  </a:lnTo>
                  <a:lnTo>
                    <a:pt x="2769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3"/>
            <p:cNvSpPr/>
            <p:nvPr/>
          </p:nvSpPr>
          <p:spPr>
            <a:xfrm>
              <a:off x="5971184" y="3347689"/>
              <a:ext cx="668682" cy="668682"/>
            </a:xfrm>
            <a:custGeom>
              <a:avLst/>
              <a:gdLst/>
              <a:ahLst/>
              <a:cxnLst/>
              <a:rect l="l" t="t" r="r" b="b"/>
              <a:pathLst>
                <a:path w="15468" h="15468" extrusionOk="0">
                  <a:moveTo>
                    <a:pt x="7734" y="483"/>
                  </a:moveTo>
                  <a:lnTo>
                    <a:pt x="8481" y="527"/>
                  </a:lnTo>
                  <a:lnTo>
                    <a:pt x="9184" y="659"/>
                  </a:lnTo>
                  <a:lnTo>
                    <a:pt x="9887" y="835"/>
                  </a:lnTo>
                  <a:lnTo>
                    <a:pt x="10546" y="1055"/>
                  </a:lnTo>
                  <a:lnTo>
                    <a:pt x="11161" y="1362"/>
                  </a:lnTo>
                  <a:lnTo>
                    <a:pt x="11777" y="1714"/>
                  </a:lnTo>
                  <a:lnTo>
                    <a:pt x="12304" y="2153"/>
                  </a:lnTo>
                  <a:lnTo>
                    <a:pt x="12831" y="2636"/>
                  </a:lnTo>
                  <a:lnTo>
                    <a:pt x="13314" y="3120"/>
                  </a:lnTo>
                  <a:lnTo>
                    <a:pt x="13710" y="3691"/>
                  </a:lnTo>
                  <a:lnTo>
                    <a:pt x="14061" y="4262"/>
                  </a:lnTo>
                  <a:lnTo>
                    <a:pt x="14369" y="4921"/>
                  </a:lnTo>
                  <a:lnTo>
                    <a:pt x="14633" y="5581"/>
                  </a:lnTo>
                  <a:lnTo>
                    <a:pt x="14808" y="6284"/>
                  </a:lnTo>
                  <a:lnTo>
                    <a:pt x="14896" y="6987"/>
                  </a:lnTo>
                  <a:lnTo>
                    <a:pt x="14940" y="7734"/>
                  </a:lnTo>
                  <a:lnTo>
                    <a:pt x="14896" y="8437"/>
                  </a:lnTo>
                  <a:lnTo>
                    <a:pt x="14808" y="9184"/>
                  </a:lnTo>
                  <a:lnTo>
                    <a:pt x="14633" y="9843"/>
                  </a:lnTo>
                  <a:lnTo>
                    <a:pt x="14369" y="10546"/>
                  </a:lnTo>
                  <a:lnTo>
                    <a:pt x="14061" y="11161"/>
                  </a:lnTo>
                  <a:lnTo>
                    <a:pt x="13710" y="11776"/>
                  </a:lnTo>
                  <a:lnTo>
                    <a:pt x="13314" y="12303"/>
                  </a:lnTo>
                  <a:lnTo>
                    <a:pt x="12831" y="12831"/>
                  </a:lnTo>
                  <a:lnTo>
                    <a:pt x="12304" y="13270"/>
                  </a:lnTo>
                  <a:lnTo>
                    <a:pt x="11777" y="13710"/>
                  </a:lnTo>
                  <a:lnTo>
                    <a:pt x="11161" y="14061"/>
                  </a:lnTo>
                  <a:lnTo>
                    <a:pt x="10546" y="14369"/>
                  </a:lnTo>
                  <a:lnTo>
                    <a:pt x="9887" y="14632"/>
                  </a:lnTo>
                  <a:lnTo>
                    <a:pt x="9184" y="14808"/>
                  </a:lnTo>
                  <a:lnTo>
                    <a:pt x="8481" y="14896"/>
                  </a:lnTo>
                  <a:lnTo>
                    <a:pt x="7734" y="14940"/>
                  </a:lnTo>
                  <a:lnTo>
                    <a:pt x="6987" y="14896"/>
                  </a:lnTo>
                  <a:lnTo>
                    <a:pt x="6284" y="14808"/>
                  </a:lnTo>
                  <a:lnTo>
                    <a:pt x="5581" y="14632"/>
                  </a:lnTo>
                  <a:lnTo>
                    <a:pt x="4922" y="14369"/>
                  </a:lnTo>
                  <a:lnTo>
                    <a:pt x="4263" y="14061"/>
                  </a:lnTo>
                  <a:lnTo>
                    <a:pt x="3691" y="13710"/>
                  </a:lnTo>
                  <a:lnTo>
                    <a:pt x="3120" y="13270"/>
                  </a:lnTo>
                  <a:lnTo>
                    <a:pt x="2637" y="12831"/>
                  </a:lnTo>
                  <a:lnTo>
                    <a:pt x="2153" y="12303"/>
                  </a:lnTo>
                  <a:lnTo>
                    <a:pt x="1714" y="11776"/>
                  </a:lnTo>
                  <a:lnTo>
                    <a:pt x="1362" y="11161"/>
                  </a:lnTo>
                  <a:lnTo>
                    <a:pt x="1055" y="10546"/>
                  </a:lnTo>
                  <a:lnTo>
                    <a:pt x="835" y="9843"/>
                  </a:lnTo>
                  <a:lnTo>
                    <a:pt x="659" y="9184"/>
                  </a:lnTo>
                  <a:lnTo>
                    <a:pt x="528" y="8437"/>
                  </a:lnTo>
                  <a:lnTo>
                    <a:pt x="484" y="7734"/>
                  </a:lnTo>
                  <a:lnTo>
                    <a:pt x="528" y="6987"/>
                  </a:lnTo>
                  <a:lnTo>
                    <a:pt x="659" y="6284"/>
                  </a:lnTo>
                  <a:lnTo>
                    <a:pt x="835" y="5581"/>
                  </a:lnTo>
                  <a:lnTo>
                    <a:pt x="1055" y="4921"/>
                  </a:lnTo>
                  <a:lnTo>
                    <a:pt x="1362" y="4262"/>
                  </a:lnTo>
                  <a:lnTo>
                    <a:pt x="1714" y="3691"/>
                  </a:lnTo>
                  <a:lnTo>
                    <a:pt x="2153" y="3120"/>
                  </a:lnTo>
                  <a:lnTo>
                    <a:pt x="2637" y="2636"/>
                  </a:lnTo>
                  <a:lnTo>
                    <a:pt x="3120" y="2153"/>
                  </a:lnTo>
                  <a:lnTo>
                    <a:pt x="3691" y="1714"/>
                  </a:lnTo>
                  <a:lnTo>
                    <a:pt x="4263" y="1362"/>
                  </a:lnTo>
                  <a:lnTo>
                    <a:pt x="4922" y="1055"/>
                  </a:lnTo>
                  <a:lnTo>
                    <a:pt x="5581" y="835"/>
                  </a:lnTo>
                  <a:lnTo>
                    <a:pt x="6284" y="659"/>
                  </a:lnTo>
                  <a:lnTo>
                    <a:pt x="6987" y="527"/>
                  </a:lnTo>
                  <a:lnTo>
                    <a:pt x="7734" y="483"/>
                  </a:lnTo>
                  <a:close/>
                  <a:moveTo>
                    <a:pt x="7734" y="0"/>
                  </a:moveTo>
                  <a:lnTo>
                    <a:pt x="6943" y="44"/>
                  </a:lnTo>
                  <a:lnTo>
                    <a:pt x="6152" y="132"/>
                  </a:lnTo>
                  <a:lnTo>
                    <a:pt x="5405" y="352"/>
                  </a:lnTo>
                  <a:lnTo>
                    <a:pt x="4702" y="615"/>
                  </a:lnTo>
                  <a:lnTo>
                    <a:pt x="4043" y="923"/>
                  </a:lnTo>
                  <a:lnTo>
                    <a:pt x="3384" y="1318"/>
                  </a:lnTo>
                  <a:lnTo>
                    <a:pt x="2813" y="1758"/>
                  </a:lnTo>
                  <a:lnTo>
                    <a:pt x="2241" y="2241"/>
                  </a:lnTo>
                  <a:lnTo>
                    <a:pt x="1758" y="2812"/>
                  </a:lnTo>
                  <a:lnTo>
                    <a:pt x="1319" y="3383"/>
                  </a:lnTo>
                  <a:lnTo>
                    <a:pt x="923" y="4043"/>
                  </a:lnTo>
                  <a:lnTo>
                    <a:pt x="615" y="4702"/>
                  </a:lnTo>
                  <a:lnTo>
                    <a:pt x="352" y="5405"/>
                  </a:lnTo>
                  <a:lnTo>
                    <a:pt x="132" y="6152"/>
                  </a:lnTo>
                  <a:lnTo>
                    <a:pt x="44" y="6943"/>
                  </a:lnTo>
                  <a:lnTo>
                    <a:pt x="0" y="7734"/>
                  </a:lnTo>
                  <a:lnTo>
                    <a:pt x="44" y="8525"/>
                  </a:lnTo>
                  <a:lnTo>
                    <a:pt x="132" y="9272"/>
                  </a:lnTo>
                  <a:lnTo>
                    <a:pt x="352" y="10019"/>
                  </a:lnTo>
                  <a:lnTo>
                    <a:pt x="615" y="10722"/>
                  </a:lnTo>
                  <a:lnTo>
                    <a:pt x="923" y="11425"/>
                  </a:lnTo>
                  <a:lnTo>
                    <a:pt x="1319" y="12040"/>
                  </a:lnTo>
                  <a:lnTo>
                    <a:pt x="1758" y="12655"/>
                  </a:lnTo>
                  <a:lnTo>
                    <a:pt x="2241" y="13182"/>
                  </a:lnTo>
                  <a:lnTo>
                    <a:pt x="2813" y="13666"/>
                  </a:lnTo>
                  <a:lnTo>
                    <a:pt x="3384" y="14149"/>
                  </a:lnTo>
                  <a:lnTo>
                    <a:pt x="4043" y="14501"/>
                  </a:lnTo>
                  <a:lnTo>
                    <a:pt x="4702" y="14852"/>
                  </a:lnTo>
                  <a:lnTo>
                    <a:pt x="5405" y="15116"/>
                  </a:lnTo>
                  <a:lnTo>
                    <a:pt x="6152" y="15291"/>
                  </a:lnTo>
                  <a:lnTo>
                    <a:pt x="6943" y="15423"/>
                  </a:lnTo>
                  <a:lnTo>
                    <a:pt x="7734" y="15467"/>
                  </a:lnTo>
                  <a:lnTo>
                    <a:pt x="8525" y="15423"/>
                  </a:lnTo>
                  <a:lnTo>
                    <a:pt x="9272" y="15291"/>
                  </a:lnTo>
                  <a:lnTo>
                    <a:pt x="10019" y="15116"/>
                  </a:lnTo>
                  <a:lnTo>
                    <a:pt x="10722" y="14852"/>
                  </a:lnTo>
                  <a:lnTo>
                    <a:pt x="11425" y="14501"/>
                  </a:lnTo>
                  <a:lnTo>
                    <a:pt x="12040" y="14149"/>
                  </a:lnTo>
                  <a:lnTo>
                    <a:pt x="12655" y="13666"/>
                  </a:lnTo>
                  <a:lnTo>
                    <a:pt x="13183" y="13182"/>
                  </a:lnTo>
                  <a:lnTo>
                    <a:pt x="13666" y="12655"/>
                  </a:lnTo>
                  <a:lnTo>
                    <a:pt x="14149" y="12040"/>
                  </a:lnTo>
                  <a:lnTo>
                    <a:pt x="14501" y="11425"/>
                  </a:lnTo>
                  <a:lnTo>
                    <a:pt x="14852" y="10722"/>
                  </a:lnTo>
                  <a:lnTo>
                    <a:pt x="15116" y="10019"/>
                  </a:lnTo>
                  <a:lnTo>
                    <a:pt x="15292" y="9272"/>
                  </a:lnTo>
                  <a:lnTo>
                    <a:pt x="15424" y="8525"/>
                  </a:lnTo>
                  <a:lnTo>
                    <a:pt x="15468" y="7734"/>
                  </a:lnTo>
                  <a:lnTo>
                    <a:pt x="15424" y="6943"/>
                  </a:lnTo>
                  <a:lnTo>
                    <a:pt x="15292" y="6152"/>
                  </a:lnTo>
                  <a:lnTo>
                    <a:pt x="15116" y="5405"/>
                  </a:lnTo>
                  <a:lnTo>
                    <a:pt x="14852" y="4702"/>
                  </a:lnTo>
                  <a:lnTo>
                    <a:pt x="14501" y="4043"/>
                  </a:lnTo>
                  <a:lnTo>
                    <a:pt x="14149" y="3383"/>
                  </a:lnTo>
                  <a:lnTo>
                    <a:pt x="13666" y="2812"/>
                  </a:lnTo>
                  <a:lnTo>
                    <a:pt x="13183" y="2241"/>
                  </a:lnTo>
                  <a:lnTo>
                    <a:pt x="12655" y="1758"/>
                  </a:lnTo>
                  <a:lnTo>
                    <a:pt x="12040" y="1318"/>
                  </a:lnTo>
                  <a:lnTo>
                    <a:pt x="11425" y="923"/>
                  </a:lnTo>
                  <a:lnTo>
                    <a:pt x="10722" y="615"/>
                  </a:lnTo>
                  <a:lnTo>
                    <a:pt x="10019" y="352"/>
                  </a:lnTo>
                  <a:lnTo>
                    <a:pt x="9272" y="132"/>
                  </a:lnTo>
                  <a:lnTo>
                    <a:pt x="8525" y="44"/>
                  </a:lnTo>
                  <a:lnTo>
                    <a:pt x="77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33"/>
            <p:cNvSpPr/>
            <p:nvPr/>
          </p:nvSpPr>
          <p:spPr>
            <a:xfrm>
              <a:off x="6744310" y="3436959"/>
              <a:ext cx="17119" cy="15217"/>
            </a:xfrm>
            <a:custGeom>
              <a:avLst/>
              <a:gdLst/>
              <a:ahLst/>
              <a:cxnLst/>
              <a:rect l="l" t="t" r="r" b="b"/>
              <a:pathLst>
                <a:path w="396" h="352" extrusionOk="0">
                  <a:moveTo>
                    <a:pt x="176" y="0"/>
                  </a:moveTo>
                  <a:lnTo>
                    <a:pt x="44" y="44"/>
                  </a:lnTo>
                  <a:lnTo>
                    <a:pt x="0" y="132"/>
                  </a:lnTo>
                  <a:lnTo>
                    <a:pt x="0" y="220"/>
                  </a:lnTo>
                  <a:lnTo>
                    <a:pt x="88" y="308"/>
                  </a:lnTo>
                  <a:lnTo>
                    <a:pt x="132" y="352"/>
                  </a:lnTo>
                  <a:lnTo>
                    <a:pt x="264" y="352"/>
                  </a:lnTo>
                  <a:lnTo>
                    <a:pt x="352" y="264"/>
                  </a:lnTo>
                  <a:lnTo>
                    <a:pt x="396" y="176"/>
                  </a:lnTo>
                  <a:lnTo>
                    <a:pt x="352" y="88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33"/>
            <p:cNvSpPr/>
            <p:nvPr/>
          </p:nvSpPr>
          <p:spPr>
            <a:xfrm>
              <a:off x="6770896" y="3302081"/>
              <a:ext cx="85509" cy="133019"/>
            </a:xfrm>
            <a:custGeom>
              <a:avLst/>
              <a:gdLst/>
              <a:ahLst/>
              <a:cxnLst/>
              <a:rect l="l" t="t" r="r" b="b"/>
              <a:pathLst>
                <a:path w="1978" h="3077" extrusionOk="0">
                  <a:moveTo>
                    <a:pt x="1670" y="0"/>
                  </a:moveTo>
                  <a:lnTo>
                    <a:pt x="1495" y="44"/>
                  </a:lnTo>
                  <a:lnTo>
                    <a:pt x="1407" y="132"/>
                  </a:lnTo>
                  <a:lnTo>
                    <a:pt x="1319" y="220"/>
                  </a:lnTo>
                  <a:lnTo>
                    <a:pt x="1319" y="352"/>
                  </a:lnTo>
                  <a:lnTo>
                    <a:pt x="1275" y="703"/>
                  </a:lnTo>
                  <a:lnTo>
                    <a:pt x="1143" y="1099"/>
                  </a:lnTo>
                  <a:lnTo>
                    <a:pt x="1011" y="1538"/>
                  </a:lnTo>
                  <a:lnTo>
                    <a:pt x="791" y="1934"/>
                  </a:lnTo>
                  <a:lnTo>
                    <a:pt x="528" y="2285"/>
                  </a:lnTo>
                  <a:lnTo>
                    <a:pt x="352" y="2461"/>
                  </a:lnTo>
                  <a:lnTo>
                    <a:pt x="176" y="2593"/>
                  </a:lnTo>
                  <a:lnTo>
                    <a:pt x="44" y="2725"/>
                  </a:lnTo>
                  <a:lnTo>
                    <a:pt x="1" y="2813"/>
                  </a:lnTo>
                  <a:lnTo>
                    <a:pt x="1" y="2901"/>
                  </a:lnTo>
                  <a:lnTo>
                    <a:pt x="88" y="3032"/>
                  </a:lnTo>
                  <a:lnTo>
                    <a:pt x="220" y="3076"/>
                  </a:lnTo>
                  <a:lnTo>
                    <a:pt x="352" y="3032"/>
                  </a:lnTo>
                  <a:lnTo>
                    <a:pt x="572" y="2944"/>
                  </a:lnTo>
                  <a:lnTo>
                    <a:pt x="879" y="2681"/>
                  </a:lnTo>
                  <a:lnTo>
                    <a:pt x="1143" y="2417"/>
                  </a:lnTo>
                  <a:lnTo>
                    <a:pt x="1407" y="2066"/>
                  </a:lnTo>
                  <a:lnTo>
                    <a:pt x="1626" y="1714"/>
                  </a:lnTo>
                  <a:lnTo>
                    <a:pt x="1802" y="1275"/>
                  </a:lnTo>
                  <a:lnTo>
                    <a:pt x="1934" y="791"/>
                  </a:lnTo>
                  <a:lnTo>
                    <a:pt x="1978" y="484"/>
                  </a:lnTo>
                  <a:lnTo>
                    <a:pt x="1934" y="308"/>
                  </a:lnTo>
                  <a:lnTo>
                    <a:pt x="1890" y="132"/>
                  </a:lnTo>
                  <a:lnTo>
                    <a:pt x="1758" y="44"/>
                  </a:lnTo>
                  <a:lnTo>
                    <a:pt x="167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3"/>
            <p:cNvSpPr/>
            <p:nvPr/>
          </p:nvSpPr>
          <p:spPr>
            <a:xfrm>
              <a:off x="5955968" y="2838569"/>
              <a:ext cx="17162" cy="17162"/>
            </a:xfrm>
            <a:custGeom>
              <a:avLst/>
              <a:gdLst/>
              <a:ahLst/>
              <a:cxnLst/>
              <a:rect l="l" t="t" r="r" b="b"/>
              <a:pathLst>
                <a:path w="397" h="397" extrusionOk="0">
                  <a:moveTo>
                    <a:pt x="177" y="1"/>
                  </a:moveTo>
                  <a:lnTo>
                    <a:pt x="89" y="45"/>
                  </a:lnTo>
                  <a:lnTo>
                    <a:pt x="1" y="133"/>
                  </a:lnTo>
                  <a:lnTo>
                    <a:pt x="1" y="221"/>
                  </a:lnTo>
                  <a:lnTo>
                    <a:pt x="45" y="352"/>
                  </a:lnTo>
                  <a:lnTo>
                    <a:pt x="133" y="396"/>
                  </a:lnTo>
                  <a:lnTo>
                    <a:pt x="220" y="396"/>
                  </a:lnTo>
                  <a:lnTo>
                    <a:pt x="308" y="352"/>
                  </a:lnTo>
                  <a:lnTo>
                    <a:pt x="352" y="308"/>
                  </a:lnTo>
                  <a:lnTo>
                    <a:pt x="396" y="221"/>
                  </a:lnTo>
                  <a:lnTo>
                    <a:pt x="396" y="133"/>
                  </a:lnTo>
                  <a:lnTo>
                    <a:pt x="308" y="45"/>
                  </a:lnTo>
                  <a:lnTo>
                    <a:pt x="177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3"/>
            <p:cNvSpPr/>
            <p:nvPr/>
          </p:nvSpPr>
          <p:spPr>
            <a:xfrm>
              <a:off x="5973087" y="2680909"/>
              <a:ext cx="43706" cy="146334"/>
            </a:xfrm>
            <a:custGeom>
              <a:avLst/>
              <a:gdLst/>
              <a:ahLst/>
              <a:cxnLst/>
              <a:rect l="l" t="t" r="r" b="b"/>
              <a:pathLst>
                <a:path w="1011" h="3385" extrusionOk="0">
                  <a:moveTo>
                    <a:pt x="352" y="1"/>
                  </a:moveTo>
                  <a:lnTo>
                    <a:pt x="220" y="89"/>
                  </a:lnTo>
                  <a:lnTo>
                    <a:pt x="176" y="220"/>
                  </a:lnTo>
                  <a:lnTo>
                    <a:pt x="176" y="352"/>
                  </a:lnTo>
                  <a:lnTo>
                    <a:pt x="176" y="440"/>
                  </a:lnTo>
                  <a:lnTo>
                    <a:pt x="264" y="792"/>
                  </a:lnTo>
                  <a:lnTo>
                    <a:pt x="352" y="1231"/>
                  </a:lnTo>
                  <a:lnTo>
                    <a:pt x="352" y="1670"/>
                  </a:lnTo>
                  <a:lnTo>
                    <a:pt x="352" y="2110"/>
                  </a:lnTo>
                  <a:lnTo>
                    <a:pt x="264" y="2549"/>
                  </a:lnTo>
                  <a:lnTo>
                    <a:pt x="176" y="2769"/>
                  </a:lnTo>
                  <a:lnTo>
                    <a:pt x="44" y="2945"/>
                  </a:lnTo>
                  <a:lnTo>
                    <a:pt x="0" y="3121"/>
                  </a:lnTo>
                  <a:lnTo>
                    <a:pt x="0" y="3208"/>
                  </a:lnTo>
                  <a:lnTo>
                    <a:pt x="44" y="3296"/>
                  </a:lnTo>
                  <a:lnTo>
                    <a:pt x="176" y="3384"/>
                  </a:lnTo>
                  <a:lnTo>
                    <a:pt x="308" y="3384"/>
                  </a:lnTo>
                  <a:lnTo>
                    <a:pt x="396" y="3296"/>
                  </a:lnTo>
                  <a:lnTo>
                    <a:pt x="528" y="3121"/>
                  </a:lnTo>
                  <a:lnTo>
                    <a:pt x="703" y="2769"/>
                  </a:lnTo>
                  <a:lnTo>
                    <a:pt x="879" y="2374"/>
                  </a:lnTo>
                  <a:lnTo>
                    <a:pt x="967" y="1978"/>
                  </a:lnTo>
                  <a:lnTo>
                    <a:pt x="1011" y="1583"/>
                  </a:lnTo>
                  <a:lnTo>
                    <a:pt x="1011" y="1099"/>
                  </a:lnTo>
                  <a:lnTo>
                    <a:pt x="923" y="616"/>
                  </a:lnTo>
                  <a:lnTo>
                    <a:pt x="835" y="308"/>
                  </a:lnTo>
                  <a:lnTo>
                    <a:pt x="747" y="133"/>
                  </a:lnTo>
                  <a:lnTo>
                    <a:pt x="615" y="45"/>
                  </a:lnTo>
                  <a:lnTo>
                    <a:pt x="48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3"/>
            <p:cNvSpPr/>
            <p:nvPr/>
          </p:nvSpPr>
          <p:spPr>
            <a:xfrm>
              <a:off x="6246603" y="1921099"/>
              <a:ext cx="290679" cy="362873"/>
            </a:xfrm>
            <a:custGeom>
              <a:avLst/>
              <a:gdLst/>
              <a:ahLst/>
              <a:cxnLst/>
              <a:rect l="l" t="t" r="r" b="b"/>
              <a:pathLst>
                <a:path w="6724" h="8394" extrusionOk="0">
                  <a:moveTo>
                    <a:pt x="1934" y="0"/>
                  </a:moveTo>
                  <a:lnTo>
                    <a:pt x="1495" y="44"/>
                  </a:lnTo>
                  <a:lnTo>
                    <a:pt x="1143" y="132"/>
                  </a:lnTo>
                  <a:lnTo>
                    <a:pt x="924" y="264"/>
                  </a:lnTo>
                  <a:lnTo>
                    <a:pt x="704" y="396"/>
                  </a:lnTo>
                  <a:lnTo>
                    <a:pt x="528" y="572"/>
                  </a:lnTo>
                  <a:lnTo>
                    <a:pt x="352" y="791"/>
                  </a:lnTo>
                  <a:lnTo>
                    <a:pt x="220" y="1011"/>
                  </a:lnTo>
                  <a:lnTo>
                    <a:pt x="133" y="1275"/>
                  </a:lnTo>
                  <a:lnTo>
                    <a:pt x="45" y="1538"/>
                  </a:lnTo>
                  <a:lnTo>
                    <a:pt x="1" y="1802"/>
                  </a:lnTo>
                  <a:lnTo>
                    <a:pt x="1" y="2066"/>
                  </a:lnTo>
                  <a:lnTo>
                    <a:pt x="1" y="2329"/>
                  </a:lnTo>
                  <a:lnTo>
                    <a:pt x="89" y="2856"/>
                  </a:lnTo>
                  <a:lnTo>
                    <a:pt x="264" y="3296"/>
                  </a:lnTo>
                  <a:lnTo>
                    <a:pt x="484" y="3691"/>
                  </a:lnTo>
                  <a:lnTo>
                    <a:pt x="748" y="4087"/>
                  </a:lnTo>
                  <a:lnTo>
                    <a:pt x="1011" y="4438"/>
                  </a:lnTo>
                  <a:lnTo>
                    <a:pt x="1627" y="5141"/>
                  </a:lnTo>
                  <a:lnTo>
                    <a:pt x="4615" y="8349"/>
                  </a:lnTo>
                  <a:lnTo>
                    <a:pt x="4702" y="8393"/>
                  </a:lnTo>
                  <a:lnTo>
                    <a:pt x="4878" y="8393"/>
                  </a:lnTo>
                  <a:lnTo>
                    <a:pt x="4966" y="8349"/>
                  </a:lnTo>
                  <a:lnTo>
                    <a:pt x="5054" y="8261"/>
                  </a:lnTo>
                  <a:lnTo>
                    <a:pt x="5054" y="8173"/>
                  </a:lnTo>
                  <a:lnTo>
                    <a:pt x="5054" y="8085"/>
                  </a:lnTo>
                  <a:lnTo>
                    <a:pt x="5010" y="7998"/>
                  </a:lnTo>
                  <a:lnTo>
                    <a:pt x="2022" y="4790"/>
                  </a:lnTo>
                  <a:lnTo>
                    <a:pt x="1407" y="4131"/>
                  </a:lnTo>
                  <a:lnTo>
                    <a:pt x="1143" y="3779"/>
                  </a:lnTo>
                  <a:lnTo>
                    <a:pt x="924" y="3428"/>
                  </a:lnTo>
                  <a:lnTo>
                    <a:pt x="748" y="3076"/>
                  </a:lnTo>
                  <a:lnTo>
                    <a:pt x="616" y="2725"/>
                  </a:lnTo>
                  <a:lnTo>
                    <a:pt x="528" y="2285"/>
                  </a:lnTo>
                  <a:lnTo>
                    <a:pt x="484" y="2066"/>
                  </a:lnTo>
                  <a:lnTo>
                    <a:pt x="484" y="1846"/>
                  </a:lnTo>
                  <a:lnTo>
                    <a:pt x="616" y="1450"/>
                  </a:lnTo>
                  <a:lnTo>
                    <a:pt x="792" y="1099"/>
                  </a:lnTo>
                  <a:lnTo>
                    <a:pt x="1011" y="835"/>
                  </a:lnTo>
                  <a:lnTo>
                    <a:pt x="1143" y="703"/>
                  </a:lnTo>
                  <a:lnTo>
                    <a:pt x="1319" y="615"/>
                  </a:lnTo>
                  <a:lnTo>
                    <a:pt x="1627" y="528"/>
                  </a:lnTo>
                  <a:lnTo>
                    <a:pt x="1934" y="528"/>
                  </a:lnTo>
                  <a:lnTo>
                    <a:pt x="2242" y="572"/>
                  </a:lnTo>
                  <a:lnTo>
                    <a:pt x="2593" y="703"/>
                  </a:lnTo>
                  <a:lnTo>
                    <a:pt x="2901" y="879"/>
                  </a:lnTo>
                  <a:lnTo>
                    <a:pt x="3208" y="1055"/>
                  </a:lnTo>
                  <a:lnTo>
                    <a:pt x="3736" y="1538"/>
                  </a:lnTo>
                  <a:lnTo>
                    <a:pt x="4439" y="2241"/>
                  </a:lnTo>
                  <a:lnTo>
                    <a:pt x="5098" y="2988"/>
                  </a:lnTo>
                  <a:lnTo>
                    <a:pt x="5713" y="3779"/>
                  </a:lnTo>
                  <a:lnTo>
                    <a:pt x="6240" y="4614"/>
                  </a:lnTo>
                  <a:lnTo>
                    <a:pt x="6328" y="4702"/>
                  </a:lnTo>
                  <a:lnTo>
                    <a:pt x="6416" y="4702"/>
                  </a:lnTo>
                  <a:lnTo>
                    <a:pt x="6504" y="4746"/>
                  </a:lnTo>
                  <a:lnTo>
                    <a:pt x="6592" y="4702"/>
                  </a:lnTo>
                  <a:lnTo>
                    <a:pt x="6680" y="4614"/>
                  </a:lnTo>
                  <a:lnTo>
                    <a:pt x="6724" y="4526"/>
                  </a:lnTo>
                  <a:lnTo>
                    <a:pt x="6724" y="4438"/>
                  </a:lnTo>
                  <a:lnTo>
                    <a:pt x="6680" y="4350"/>
                  </a:lnTo>
                  <a:lnTo>
                    <a:pt x="6109" y="3472"/>
                  </a:lnTo>
                  <a:lnTo>
                    <a:pt x="5493" y="2681"/>
                  </a:lnTo>
                  <a:lnTo>
                    <a:pt x="4834" y="1890"/>
                  </a:lnTo>
                  <a:lnTo>
                    <a:pt x="4087" y="1187"/>
                  </a:lnTo>
                  <a:lnTo>
                    <a:pt x="3516" y="659"/>
                  </a:lnTo>
                  <a:lnTo>
                    <a:pt x="3165" y="440"/>
                  </a:lnTo>
                  <a:lnTo>
                    <a:pt x="2813" y="220"/>
                  </a:lnTo>
                  <a:lnTo>
                    <a:pt x="2374" y="88"/>
                  </a:lnTo>
                  <a:lnTo>
                    <a:pt x="193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33"/>
            <p:cNvSpPr/>
            <p:nvPr/>
          </p:nvSpPr>
          <p:spPr>
            <a:xfrm>
              <a:off x="6482163" y="2038857"/>
              <a:ext cx="383753" cy="199506"/>
            </a:xfrm>
            <a:custGeom>
              <a:avLst/>
              <a:gdLst/>
              <a:ahLst/>
              <a:cxnLst/>
              <a:rect l="l" t="t" r="r" b="b"/>
              <a:pathLst>
                <a:path w="8877" h="4615" extrusionOk="0">
                  <a:moveTo>
                    <a:pt x="3164" y="1"/>
                  </a:moveTo>
                  <a:lnTo>
                    <a:pt x="2154" y="45"/>
                  </a:lnTo>
                  <a:lnTo>
                    <a:pt x="2022" y="89"/>
                  </a:lnTo>
                  <a:lnTo>
                    <a:pt x="1978" y="132"/>
                  </a:lnTo>
                  <a:lnTo>
                    <a:pt x="1934" y="220"/>
                  </a:lnTo>
                  <a:lnTo>
                    <a:pt x="1890" y="352"/>
                  </a:lnTo>
                  <a:lnTo>
                    <a:pt x="1934" y="440"/>
                  </a:lnTo>
                  <a:lnTo>
                    <a:pt x="2022" y="528"/>
                  </a:lnTo>
                  <a:lnTo>
                    <a:pt x="2110" y="572"/>
                  </a:lnTo>
                  <a:lnTo>
                    <a:pt x="2198" y="572"/>
                  </a:lnTo>
                  <a:lnTo>
                    <a:pt x="3164" y="484"/>
                  </a:lnTo>
                  <a:lnTo>
                    <a:pt x="4175" y="484"/>
                  </a:lnTo>
                  <a:lnTo>
                    <a:pt x="5142" y="572"/>
                  </a:lnTo>
                  <a:lnTo>
                    <a:pt x="6152" y="660"/>
                  </a:lnTo>
                  <a:lnTo>
                    <a:pt x="6855" y="836"/>
                  </a:lnTo>
                  <a:lnTo>
                    <a:pt x="7207" y="923"/>
                  </a:lnTo>
                  <a:lnTo>
                    <a:pt x="7514" y="1055"/>
                  </a:lnTo>
                  <a:lnTo>
                    <a:pt x="7822" y="1275"/>
                  </a:lnTo>
                  <a:lnTo>
                    <a:pt x="8042" y="1495"/>
                  </a:lnTo>
                  <a:lnTo>
                    <a:pt x="8217" y="1758"/>
                  </a:lnTo>
                  <a:lnTo>
                    <a:pt x="8349" y="2022"/>
                  </a:lnTo>
                  <a:lnTo>
                    <a:pt x="8393" y="2198"/>
                  </a:lnTo>
                  <a:lnTo>
                    <a:pt x="8393" y="2373"/>
                  </a:lnTo>
                  <a:lnTo>
                    <a:pt x="8305" y="2769"/>
                  </a:lnTo>
                  <a:lnTo>
                    <a:pt x="8130" y="3120"/>
                  </a:lnTo>
                  <a:lnTo>
                    <a:pt x="7866" y="3428"/>
                  </a:lnTo>
                  <a:lnTo>
                    <a:pt x="7690" y="3560"/>
                  </a:lnTo>
                  <a:lnTo>
                    <a:pt x="7514" y="3692"/>
                  </a:lnTo>
                  <a:lnTo>
                    <a:pt x="7119" y="3867"/>
                  </a:lnTo>
                  <a:lnTo>
                    <a:pt x="6723" y="3999"/>
                  </a:lnTo>
                  <a:lnTo>
                    <a:pt x="6372" y="4043"/>
                  </a:lnTo>
                  <a:lnTo>
                    <a:pt x="5933" y="4087"/>
                  </a:lnTo>
                  <a:lnTo>
                    <a:pt x="5493" y="4087"/>
                  </a:lnTo>
                  <a:lnTo>
                    <a:pt x="4614" y="3999"/>
                  </a:lnTo>
                  <a:lnTo>
                    <a:pt x="264" y="3604"/>
                  </a:lnTo>
                  <a:lnTo>
                    <a:pt x="176" y="3648"/>
                  </a:lnTo>
                  <a:lnTo>
                    <a:pt x="88" y="3692"/>
                  </a:lnTo>
                  <a:lnTo>
                    <a:pt x="44" y="3736"/>
                  </a:lnTo>
                  <a:lnTo>
                    <a:pt x="0" y="3867"/>
                  </a:lnTo>
                  <a:lnTo>
                    <a:pt x="0" y="3955"/>
                  </a:lnTo>
                  <a:lnTo>
                    <a:pt x="44" y="4043"/>
                  </a:lnTo>
                  <a:lnTo>
                    <a:pt x="132" y="4087"/>
                  </a:lnTo>
                  <a:lnTo>
                    <a:pt x="220" y="4131"/>
                  </a:lnTo>
                  <a:lnTo>
                    <a:pt x="4570" y="4527"/>
                  </a:lnTo>
                  <a:lnTo>
                    <a:pt x="5186" y="4571"/>
                  </a:lnTo>
                  <a:lnTo>
                    <a:pt x="5801" y="4614"/>
                  </a:lnTo>
                  <a:lnTo>
                    <a:pt x="6460" y="4571"/>
                  </a:lnTo>
                  <a:lnTo>
                    <a:pt x="6855" y="4483"/>
                  </a:lnTo>
                  <a:lnTo>
                    <a:pt x="7339" y="4351"/>
                  </a:lnTo>
                  <a:lnTo>
                    <a:pt x="7778" y="4131"/>
                  </a:lnTo>
                  <a:lnTo>
                    <a:pt x="8042" y="3999"/>
                  </a:lnTo>
                  <a:lnTo>
                    <a:pt x="8217" y="3780"/>
                  </a:lnTo>
                  <a:lnTo>
                    <a:pt x="8437" y="3604"/>
                  </a:lnTo>
                  <a:lnTo>
                    <a:pt x="8569" y="3384"/>
                  </a:lnTo>
                  <a:lnTo>
                    <a:pt x="8701" y="3164"/>
                  </a:lnTo>
                  <a:lnTo>
                    <a:pt x="8789" y="2901"/>
                  </a:lnTo>
                  <a:lnTo>
                    <a:pt x="8877" y="2637"/>
                  </a:lnTo>
                  <a:lnTo>
                    <a:pt x="8877" y="2417"/>
                  </a:lnTo>
                  <a:lnTo>
                    <a:pt x="8877" y="2154"/>
                  </a:lnTo>
                  <a:lnTo>
                    <a:pt x="8833" y="1890"/>
                  </a:lnTo>
                  <a:lnTo>
                    <a:pt x="8701" y="1539"/>
                  </a:lnTo>
                  <a:lnTo>
                    <a:pt x="8481" y="1187"/>
                  </a:lnTo>
                  <a:lnTo>
                    <a:pt x="8130" y="879"/>
                  </a:lnTo>
                  <a:lnTo>
                    <a:pt x="7778" y="616"/>
                  </a:lnTo>
                  <a:lnTo>
                    <a:pt x="7383" y="440"/>
                  </a:lnTo>
                  <a:lnTo>
                    <a:pt x="6987" y="308"/>
                  </a:lnTo>
                  <a:lnTo>
                    <a:pt x="6240" y="176"/>
                  </a:lnTo>
                  <a:lnTo>
                    <a:pt x="5186" y="45"/>
                  </a:lnTo>
                  <a:lnTo>
                    <a:pt x="4175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17" name="Google Shape;517;p33"/>
            <p:cNvGrpSpPr/>
            <p:nvPr/>
          </p:nvGrpSpPr>
          <p:grpSpPr>
            <a:xfrm>
              <a:off x="5518479" y="3217383"/>
              <a:ext cx="379840" cy="379840"/>
              <a:chOff x="7205551" y="2358983"/>
              <a:chExt cx="327703" cy="327703"/>
            </a:xfrm>
          </p:grpSpPr>
          <p:sp>
            <p:nvSpPr>
              <p:cNvPr id="518" name="Google Shape;518;p33"/>
              <p:cNvSpPr/>
              <p:nvPr/>
            </p:nvSpPr>
            <p:spPr>
              <a:xfrm>
                <a:off x="7215537" y="2368969"/>
                <a:ext cx="310333" cy="310263"/>
              </a:xfrm>
              <a:custGeom>
                <a:avLst/>
                <a:gdLst/>
                <a:ahLst/>
                <a:cxnLst/>
                <a:rect l="l" t="t" r="r" b="b"/>
                <a:pathLst>
                  <a:path w="4413" h="4412" extrusionOk="0">
                    <a:moveTo>
                      <a:pt x="2118" y="0"/>
                    </a:moveTo>
                    <a:lnTo>
                      <a:pt x="2118" y="71"/>
                    </a:lnTo>
                    <a:lnTo>
                      <a:pt x="2083" y="494"/>
                    </a:lnTo>
                    <a:lnTo>
                      <a:pt x="1941" y="847"/>
                    </a:lnTo>
                    <a:lnTo>
                      <a:pt x="1765" y="1200"/>
                    </a:lnTo>
                    <a:lnTo>
                      <a:pt x="1518" y="1518"/>
                    </a:lnTo>
                    <a:lnTo>
                      <a:pt x="1200" y="1765"/>
                    </a:lnTo>
                    <a:lnTo>
                      <a:pt x="883" y="1941"/>
                    </a:lnTo>
                    <a:lnTo>
                      <a:pt x="494" y="2047"/>
                    </a:lnTo>
                    <a:lnTo>
                      <a:pt x="71" y="2118"/>
                    </a:lnTo>
                    <a:lnTo>
                      <a:pt x="0" y="2118"/>
                    </a:lnTo>
                    <a:lnTo>
                      <a:pt x="0" y="2188"/>
                    </a:lnTo>
                    <a:lnTo>
                      <a:pt x="0" y="2259"/>
                    </a:lnTo>
                    <a:lnTo>
                      <a:pt x="71" y="2294"/>
                    </a:lnTo>
                    <a:lnTo>
                      <a:pt x="494" y="2329"/>
                    </a:lnTo>
                    <a:lnTo>
                      <a:pt x="883" y="2435"/>
                    </a:lnTo>
                    <a:lnTo>
                      <a:pt x="1200" y="2612"/>
                    </a:lnTo>
                    <a:lnTo>
                      <a:pt x="1518" y="2859"/>
                    </a:lnTo>
                    <a:lnTo>
                      <a:pt x="1765" y="3177"/>
                    </a:lnTo>
                    <a:lnTo>
                      <a:pt x="1941" y="3530"/>
                    </a:lnTo>
                    <a:lnTo>
                      <a:pt x="2083" y="3882"/>
                    </a:lnTo>
                    <a:lnTo>
                      <a:pt x="2118" y="4306"/>
                    </a:lnTo>
                    <a:lnTo>
                      <a:pt x="2118" y="4377"/>
                    </a:lnTo>
                    <a:lnTo>
                      <a:pt x="2188" y="4412"/>
                    </a:lnTo>
                    <a:lnTo>
                      <a:pt x="2259" y="4377"/>
                    </a:lnTo>
                    <a:lnTo>
                      <a:pt x="2294" y="4306"/>
                    </a:lnTo>
                    <a:lnTo>
                      <a:pt x="2330" y="3918"/>
                    </a:lnTo>
                    <a:lnTo>
                      <a:pt x="2436" y="3530"/>
                    </a:lnTo>
                    <a:lnTo>
                      <a:pt x="2612" y="3177"/>
                    </a:lnTo>
                    <a:lnTo>
                      <a:pt x="2859" y="2859"/>
                    </a:lnTo>
                    <a:lnTo>
                      <a:pt x="3177" y="2612"/>
                    </a:lnTo>
                    <a:lnTo>
                      <a:pt x="3530" y="2435"/>
                    </a:lnTo>
                    <a:lnTo>
                      <a:pt x="3883" y="2329"/>
                    </a:lnTo>
                    <a:lnTo>
                      <a:pt x="4306" y="2294"/>
                    </a:lnTo>
                    <a:lnTo>
                      <a:pt x="4377" y="2259"/>
                    </a:lnTo>
                    <a:lnTo>
                      <a:pt x="4412" y="2188"/>
                    </a:lnTo>
                    <a:lnTo>
                      <a:pt x="4377" y="2118"/>
                    </a:lnTo>
                    <a:lnTo>
                      <a:pt x="4306" y="2118"/>
                    </a:lnTo>
                    <a:lnTo>
                      <a:pt x="3883" y="2082"/>
                    </a:lnTo>
                    <a:lnTo>
                      <a:pt x="3530" y="1941"/>
                    </a:lnTo>
                    <a:lnTo>
                      <a:pt x="3177" y="1765"/>
                    </a:lnTo>
                    <a:lnTo>
                      <a:pt x="2859" y="1518"/>
                    </a:lnTo>
                    <a:lnTo>
                      <a:pt x="2612" y="1200"/>
                    </a:lnTo>
                    <a:lnTo>
                      <a:pt x="2436" y="847"/>
                    </a:lnTo>
                    <a:lnTo>
                      <a:pt x="2330" y="494"/>
                    </a:lnTo>
                    <a:lnTo>
                      <a:pt x="2294" y="71"/>
                    </a:lnTo>
                    <a:lnTo>
                      <a:pt x="225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9" name="Google Shape;519;p33"/>
              <p:cNvSpPr/>
              <p:nvPr/>
            </p:nvSpPr>
            <p:spPr>
              <a:xfrm>
                <a:off x="7205551" y="2358983"/>
                <a:ext cx="327703" cy="327703"/>
              </a:xfrm>
              <a:custGeom>
                <a:avLst/>
                <a:gdLst/>
                <a:ahLst/>
                <a:cxnLst/>
                <a:rect l="l" t="t" r="r" b="b"/>
                <a:pathLst>
                  <a:path w="4660" h="4660" extrusionOk="0">
                    <a:moveTo>
                      <a:pt x="2330" y="566"/>
                    </a:moveTo>
                    <a:lnTo>
                      <a:pt x="2401" y="919"/>
                    </a:lnTo>
                    <a:lnTo>
                      <a:pt x="2542" y="1201"/>
                    </a:lnTo>
                    <a:lnTo>
                      <a:pt x="2719" y="1483"/>
                    </a:lnTo>
                    <a:lnTo>
                      <a:pt x="2930" y="1730"/>
                    </a:lnTo>
                    <a:lnTo>
                      <a:pt x="3178" y="1942"/>
                    </a:lnTo>
                    <a:lnTo>
                      <a:pt x="3460" y="2119"/>
                    </a:lnTo>
                    <a:lnTo>
                      <a:pt x="3778" y="2260"/>
                    </a:lnTo>
                    <a:lnTo>
                      <a:pt x="4095" y="2330"/>
                    </a:lnTo>
                    <a:lnTo>
                      <a:pt x="3778" y="2401"/>
                    </a:lnTo>
                    <a:lnTo>
                      <a:pt x="3460" y="2542"/>
                    </a:lnTo>
                    <a:lnTo>
                      <a:pt x="3178" y="2719"/>
                    </a:lnTo>
                    <a:lnTo>
                      <a:pt x="2930" y="2930"/>
                    </a:lnTo>
                    <a:lnTo>
                      <a:pt x="2719" y="3177"/>
                    </a:lnTo>
                    <a:lnTo>
                      <a:pt x="2542" y="3460"/>
                    </a:lnTo>
                    <a:lnTo>
                      <a:pt x="2401" y="3777"/>
                    </a:lnTo>
                    <a:lnTo>
                      <a:pt x="2330" y="4095"/>
                    </a:lnTo>
                    <a:lnTo>
                      <a:pt x="2260" y="3777"/>
                    </a:lnTo>
                    <a:lnTo>
                      <a:pt x="2119" y="3460"/>
                    </a:lnTo>
                    <a:lnTo>
                      <a:pt x="1942" y="3177"/>
                    </a:lnTo>
                    <a:lnTo>
                      <a:pt x="1730" y="2930"/>
                    </a:lnTo>
                    <a:lnTo>
                      <a:pt x="1483" y="2719"/>
                    </a:lnTo>
                    <a:lnTo>
                      <a:pt x="1201" y="2542"/>
                    </a:lnTo>
                    <a:lnTo>
                      <a:pt x="919" y="2401"/>
                    </a:lnTo>
                    <a:lnTo>
                      <a:pt x="566" y="2330"/>
                    </a:lnTo>
                    <a:lnTo>
                      <a:pt x="919" y="2260"/>
                    </a:lnTo>
                    <a:lnTo>
                      <a:pt x="1201" y="2119"/>
                    </a:lnTo>
                    <a:lnTo>
                      <a:pt x="1483" y="1942"/>
                    </a:lnTo>
                    <a:lnTo>
                      <a:pt x="1730" y="1730"/>
                    </a:lnTo>
                    <a:lnTo>
                      <a:pt x="1942" y="1483"/>
                    </a:lnTo>
                    <a:lnTo>
                      <a:pt x="2119" y="1201"/>
                    </a:lnTo>
                    <a:lnTo>
                      <a:pt x="2260" y="919"/>
                    </a:lnTo>
                    <a:lnTo>
                      <a:pt x="2330" y="566"/>
                    </a:lnTo>
                    <a:close/>
                    <a:moveTo>
                      <a:pt x="2330" y="1"/>
                    </a:moveTo>
                    <a:lnTo>
                      <a:pt x="2260" y="36"/>
                    </a:lnTo>
                    <a:lnTo>
                      <a:pt x="2189" y="71"/>
                    </a:lnTo>
                    <a:lnTo>
                      <a:pt x="2154" y="142"/>
                    </a:lnTo>
                    <a:lnTo>
                      <a:pt x="2119" y="213"/>
                    </a:lnTo>
                    <a:lnTo>
                      <a:pt x="2083" y="601"/>
                    </a:lnTo>
                    <a:lnTo>
                      <a:pt x="1978" y="954"/>
                    </a:lnTo>
                    <a:lnTo>
                      <a:pt x="1801" y="1271"/>
                    </a:lnTo>
                    <a:lnTo>
                      <a:pt x="1589" y="1554"/>
                    </a:lnTo>
                    <a:lnTo>
                      <a:pt x="1307" y="1801"/>
                    </a:lnTo>
                    <a:lnTo>
                      <a:pt x="954" y="1977"/>
                    </a:lnTo>
                    <a:lnTo>
                      <a:pt x="601" y="2083"/>
                    </a:lnTo>
                    <a:lnTo>
                      <a:pt x="213" y="2119"/>
                    </a:lnTo>
                    <a:lnTo>
                      <a:pt x="142" y="2154"/>
                    </a:lnTo>
                    <a:lnTo>
                      <a:pt x="72" y="2189"/>
                    </a:lnTo>
                    <a:lnTo>
                      <a:pt x="36" y="2260"/>
                    </a:lnTo>
                    <a:lnTo>
                      <a:pt x="1" y="2330"/>
                    </a:lnTo>
                    <a:lnTo>
                      <a:pt x="36" y="2401"/>
                    </a:lnTo>
                    <a:lnTo>
                      <a:pt x="72" y="2471"/>
                    </a:lnTo>
                    <a:lnTo>
                      <a:pt x="142" y="2507"/>
                    </a:lnTo>
                    <a:lnTo>
                      <a:pt x="213" y="2542"/>
                    </a:lnTo>
                    <a:lnTo>
                      <a:pt x="601" y="2577"/>
                    </a:lnTo>
                    <a:lnTo>
                      <a:pt x="954" y="2683"/>
                    </a:lnTo>
                    <a:lnTo>
                      <a:pt x="1272" y="2860"/>
                    </a:lnTo>
                    <a:lnTo>
                      <a:pt x="1554" y="3107"/>
                    </a:lnTo>
                    <a:lnTo>
                      <a:pt x="1801" y="3389"/>
                    </a:lnTo>
                    <a:lnTo>
                      <a:pt x="1978" y="3707"/>
                    </a:lnTo>
                    <a:lnTo>
                      <a:pt x="2083" y="4060"/>
                    </a:lnTo>
                    <a:lnTo>
                      <a:pt x="2119" y="4448"/>
                    </a:lnTo>
                    <a:lnTo>
                      <a:pt x="2154" y="4519"/>
                    </a:lnTo>
                    <a:lnTo>
                      <a:pt x="2189" y="4589"/>
                    </a:lnTo>
                    <a:lnTo>
                      <a:pt x="2260" y="4624"/>
                    </a:lnTo>
                    <a:lnTo>
                      <a:pt x="2330" y="4660"/>
                    </a:lnTo>
                    <a:lnTo>
                      <a:pt x="2401" y="4624"/>
                    </a:lnTo>
                    <a:lnTo>
                      <a:pt x="2472" y="4589"/>
                    </a:lnTo>
                    <a:lnTo>
                      <a:pt x="2507" y="4519"/>
                    </a:lnTo>
                    <a:lnTo>
                      <a:pt x="2542" y="4448"/>
                    </a:lnTo>
                    <a:lnTo>
                      <a:pt x="2578" y="4060"/>
                    </a:lnTo>
                    <a:lnTo>
                      <a:pt x="2683" y="3707"/>
                    </a:lnTo>
                    <a:lnTo>
                      <a:pt x="2860" y="3389"/>
                    </a:lnTo>
                    <a:lnTo>
                      <a:pt x="3107" y="3107"/>
                    </a:lnTo>
                    <a:lnTo>
                      <a:pt x="3389" y="2860"/>
                    </a:lnTo>
                    <a:lnTo>
                      <a:pt x="3707" y="2683"/>
                    </a:lnTo>
                    <a:lnTo>
                      <a:pt x="4060" y="2577"/>
                    </a:lnTo>
                    <a:lnTo>
                      <a:pt x="4448" y="2542"/>
                    </a:lnTo>
                    <a:lnTo>
                      <a:pt x="4519" y="2507"/>
                    </a:lnTo>
                    <a:lnTo>
                      <a:pt x="4589" y="2471"/>
                    </a:lnTo>
                    <a:lnTo>
                      <a:pt x="4625" y="2401"/>
                    </a:lnTo>
                    <a:lnTo>
                      <a:pt x="4660" y="2330"/>
                    </a:lnTo>
                    <a:lnTo>
                      <a:pt x="4625" y="2260"/>
                    </a:lnTo>
                    <a:lnTo>
                      <a:pt x="4589" y="2189"/>
                    </a:lnTo>
                    <a:lnTo>
                      <a:pt x="4519" y="2154"/>
                    </a:lnTo>
                    <a:lnTo>
                      <a:pt x="4448" y="2119"/>
                    </a:lnTo>
                    <a:lnTo>
                      <a:pt x="4060" y="2083"/>
                    </a:lnTo>
                    <a:lnTo>
                      <a:pt x="3707" y="1977"/>
                    </a:lnTo>
                    <a:lnTo>
                      <a:pt x="3389" y="1801"/>
                    </a:lnTo>
                    <a:lnTo>
                      <a:pt x="3107" y="1554"/>
                    </a:lnTo>
                    <a:lnTo>
                      <a:pt x="2860" y="1271"/>
                    </a:lnTo>
                    <a:lnTo>
                      <a:pt x="2683" y="954"/>
                    </a:lnTo>
                    <a:lnTo>
                      <a:pt x="2578" y="601"/>
                    </a:lnTo>
                    <a:lnTo>
                      <a:pt x="2542" y="213"/>
                    </a:lnTo>
                    <a:lnTo>
                      <a:pt x="2507" y="142"/>
                    </a:lnTo>
                    <a:lnTo>
                      <a:pt x="2472" y="71"/>
                    </a:lnTo>
                    <a:lnTo>
                      <a:pt x="2401" y="36"/>
                    </a:lnTo>
                    <a:lnTo>
                      <a:pt x="233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20" name="Google Shape;520;p33"/>
            <p:cNvGrpSpPr/>
            <p:nvPr/>
          </p:nvGrpSpPr>
          <p:grpSpPr>
            <a:xfrm>
              <a:off x="7739154" y="1561858"/>
              <a:ext cx="379840" cy="379840"/>
              <a:chOff x="7205551" y="2358983"/>
              <a:chExt cx="327703" cy="327703"/>
            </a:xfrm>
          </p:grpSpPr>
          <p:sp>
            <p:nvSpPr>
              <p:cNvPr id="521" name="Google Shape;521;p33"/>
              <p:cNvSpPr/>
              <p:nvPr/>
            </p:nvSpPr>
            <p:spPr>
              <a:xfrm>
                <a:off x="7215537" y="2368969"/>
                <a:ext cx="310333" cy="310263"/>
              </a:xfrm>
              <a:custGeom>
                <a:avLst/>
                <a:gdLst/>
                <a:ahLst/>
                <a:cxnLst/>
                <a:rect l="l" t="t" r="r" b="b"/>
                <a:pathLst>
                  <a:path w="4413" h="4412" extrusionOk="0">
                    <a:moveTo>
                      <a:pt x="2118" y="0"/>
                    </a:moveTo>
                    <a:lnTo>
                      <a:pt x="2118" y="71"/>
                    </a:lnTo>
                    <a:lnTo>
                      <a:pt x="2083" y="494"/>
                    </a:lnTo>
                    <a:lnTo>
                      <a:pt x="1941" y="847"/>
                    </a:lnTo>
                    <a:lnTo>
                      <a:pt x="1765" y="1200"/>
                    </a:lnTo>
                    <a:lnTo>
                      <a:pt x="1518" y="1518"/>
                    </a:lnTo>
                    <a:lnTo>
                      <a:pt x="1200" y="1765"/>
                    </a:lnTo>
                    <a:lnTo>
                      <a:pt x="883" y="1941"/>
                    </a:lnTo>
                    <a:lnTo>
                      <a:pt x="494" y="2047"/>
                    </a:lnTo>
                    <a:lnTo>
                      <a:pt x="71" y="2118"/>
                    </a:lnTo>
                    <a:lnTo>
                      <a:pt x="0" y="2118"/>
                    </a:lnTo>
                    <a:lnTo>
                      <a:pt x="0" y="2188"/>
                    </a:lnTo>
                    <a:lnTo>
                      <a:pt x="0" y="2259"/>
                    </a:lnTo>
                    <a:lnTo>
                      <a:pt x="71" y="2294"/>
                    </a:lnTo>
                    <a:lnTo>
                      <a:pt x="494" y="2329"/>
                    </a:lnTo>
                    <a:lnTo>
                      <a:pt x="883" y="2435"/>
                    </a:lnTo>
                    <a:lnTo>
                      <a:pt x="1200" y="2612"/>
                    </a:lnTo>
                    <a:lnTo>
                      <a:pt x="1518" y="2859"/>
                    </a:lnTo>
                    <a:lnTo>
                      <a:pt x="1765" y="3177"/>
                    </a:lnTo>
                    <a:lnTo>
                      <a:pt x="1941" y="3530"/>
                    </a:lnTo>
                    <a:lnTo>
                      <a:pt x="2083" y="3882"/>
                    </a:lnTo>
                    <a:lnTo>
                      <a:pt x="2118" y="4306"/>
                    </a:lnTo>
                    <a:lnTo>
                      <a:pt x="2118" y="4377"/>
                    </a:lnTo>
                    <a:lnTo>
                      <a:pt x="2188" y="4412"/>
                    </a:lnTo>
                    <a:lnTo>
                      <a:pt x="2259" y="4377"/>
                    </a:lnTo>
                    <a:lnTo>
                      <a:pt x="2294" y="4306"/>
                    </a:lnTo>
                    <a:lnTo>
                      <a:pt x="2330" y="3918"/>
                    </a:lnTo>
                    <a:lnTo>
                      <a:pt x="2436" y="3530"/>
                    </a:lnTo>
                    <a:lnTo>
                      <a:pt x="2612" y="3177"/>
                    </a:lnTo>
                    <a:lnTo>
                      <a:pt x="2859" y="2859"/>
                    </a:lnTo>
                    <a:lnTo>
                      <a:pt x="3177" y="2612"/>
                    </a:lnTo>
                    <a:lnTo>
                      <a:pt x="3530" y="2435"/>
                    </a:lnTo>
                    <a:lnTo>
                      <a:pt x="3883" y="2329"/>
                    </a:lnTo>
                    <a:lnTo>
                      <a:pt x="4306" y="2294"/>
                    </a:lnTo>
                    <a:lnTo>
                      <a:pt x="4377" y="2259"/>
                    </a:lnTo>
                    <a:lnTo>
                      <a:pt x="4412" y="2188"/>
                    </a:lnTo>
                    <a:lnTo>
                      <a:pt x="4377" y="2118"/>
                    </a:lnTo>
                    <a:lnTo>
                      <a:pt x="4306" y="2118"/>
                    </a:lnTo>
                    <a:lnTo>
                      <a:pt x="3883" y="2082"/>
                    </a:lnTo>
                    <a:lnTo>
                      <a:pt x="3530" y="1941"/>
                    </a:lnTo>
                    <a:lnTo>
                      <a:pt x="3177" y="1765"/>
                    </a:lnTo>
                    <a:lnTo>
                      <a:pt x="2859" y="1518"/>
                    </a:lnTo>
                    <a:lnTo>
                      <a:pt x="2612" y="1200"/>
                    </a:lnTo>
                    <a:lnTo>
                      <a:pt x="2436" y="847"/>
                    </a:lnTo>
                    <a:lnTo>
                      <a:pt x="2330" y="494"/>
                    </a:lnTo>
                    <a:lnTo>
                      <a:pt x="2294" y="71"/>
                    </a:lnTo>
                    <a:lnTo>
                      <a:pt x="2259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2" name="Google Shape;522;p33"/>
              <p:cNvSpPr/>
              <p:nvPr/>
            </p:nvSpPr>
            <p:spPr>
              <a:xfrm>
                <a:off x="7205551" y="2358983"/>
                <a:ext cx="327703" cy="327703"/>
              </a:xfrm>
              <a:custGeom>
                <a:avLst/>
                <a:gdLst/>
                <a:ahLst/>
                <a:cxnLst/>
                <a:rect l="l" t="t" r="r" b="b"/>
                <a:pathLst>
                  <a:path w="4660" h="4660" extrusionOk="0">
                    <a:moveTo>
                      <a:pt x="2330" y="566"/>
                    </a:moveTo>
                    <a:lnTo>
                      <a:pt x="2401" y="919"/>
                    </a:lnTo>
                    <a:lnTo>
                      <a:pt x="2542" y="1201"/>
                    </a:lnTo>
                    <a:lnTo>
                      <a:pt x="2719" y="1483"/>
                    </a:lnTo>
                    <a:lnTo>
                      <a:pt x="2930" y="1730"/>
                    </a:lnTo>
                    <a:lnTo>
                      <a:pt x="3178" y="1942"/>
                    </a:lnTo>
                    <a:lnTo>
                      <a:pt x="3460" y="2119"/>
                    </a:lnTo>
                    <a:lnTo>
                      <a:pt x="3778" y="2260"/>
                    </a:lnTo>
                    <a:lnTo>
                      <a:pt x="4095" y="2330"/>
                    </a:lnTo>
                    <a:lnTo>
                      <a:pt x="3778" y="2401"/>
                    </a:lnTo>
                    <a:lnTo>
                      <a:pt x="3460" y="2542"/>
                    </a:lnTo>
                    <a:lnTo>
                      <a:pt x="3178" y="2719"/>
                    </a:lnTo>
                    <a:lnTo>
                      <a:pt x="2930" y="2930"/>
                    </a:lnTo>
                    <a:lnTo>
                      <a:pt x="2719" y="3177"/>
                    </a:lnTo>
                    <a:lnTo>
                      <a:pt x="2542" y="3460"/>
                    </a:lnTo>
                    <a:lnTo>
                      <a:pt x="2401" y="3777"/>
                    </a:lnTo>
                    <a:lnTo>
                      <a:pt x="2330" y="4095"/>
                    </a:lnTo>
                    <a:lnTo>
                      <a:pt x="2260" y="3777"/>
                    </a:lnTo>
                    <a:lnTo>
                      <a:pt x="2119" y="3460"/>
                    </a:lnTo>
                    <a:lnTo>
                      <a:pt x="1942" y="3177"/>
                    </a:lnTo>
                    <a:lnTo>
                      <a:pt x="1730" y="2930"/>
                    </a:lnTo>
                    <a:lnTo>
                      <a:pt x="1483" y="2719"/>
                    </a:lnTo>
                    <a:lnTo>
                      <a:pt x="1201" y="2542"/>
                    </a:lnTo>
                    <a:lnTo>
                      <a:pt x="919" y="2401"/>
                    </a:lnTo>
                    <a:lnTo>
                      <a:pt x="566" y="2330"/>
                    </a:lnTo>
                    <a:lnTo>
                      <a:pt x="919" y="2260"/>
                    </a:lnTo>
                    <a:lnTo>
                      <a:pt x="1201" y="2119"/>
                    </a:lnTo>
                    <a:lnTo>
                      <a:pt x="1483" y="1942"/>
                    </a:lnTo>
                    <a:lnTo>
                      <a:pt x="1730" y="1730"/>
                    </a:lnTo>
                    <a:lnTo>
                      <a:pt x="1942" y="1483"/>
                    </a:lnTo>
                    <a:lnTo>
                      <a:pt x="2119" y="1201"/>
                    </a:lnTo>
                    <a:lnTo>
                      <a:pt x="2260" y="919"/>
                    </a:lnTo>
                    <a:lnTo>
                      <a:pt x="2330" y="566"/>
                    </a:lnTo>
                    <a:close/>
                    <a:moveTo>
                      <a:pt x="2330" y="1"/>
                    </a:moveTo>
                    <a:lnTo>
                      <a:pt x="2260" y="36"/>
                    </a:lnTo>
                    <a:lnTo>
                      <a:pt x="2189" y="71"/>
                    </a:lnTo>
                    <a:lnTo>
                      <a:pt x="2154" y="142"/>
                    </a:lnTo>
                    <a:lnTo>
                      <a:pt x="2119" y="213"/>
                    </a:lnTo>
                    <a:lnTo>
                      <a:pt x="2083" y="601"/>
                    </a:lnTo>
                    <a:lnTo>
                      <a:pt x="1978" y="954"/>
                    </a:lnTo>
                    <a:lnTo>
                      <a:pt x="1801" y="1271"/>
                    </a:lnTo>
                    <a:lnTo>
                      <a:pt x="1589" y="1554"/>
                    </a:lnTo>
                    <a:lnTo>
                      <a:pt x="1307" y="1801"/>
                    </a:lnTo>
                    <a:lnTo>
                      <a:pt x="954" y="1977"/>
                    </a:lnTo>
                    <a:lnTo>
                      <a:pt x="601" y="2083"/>
                    </a:lnTo>
                    <a:lnTo>
                      <a:pt x="213" y="2119"/>
                    </a:lnTo>
                    <a:lnTo>
                      <a:pt x="142" y="2154"/>
                    </a:lnTo>
                    <a:lnTo>
                      <a:pt x="72" y="2189"/>
                    </a:lnTo>
                    <a:lnTo>
                      <a:pt x="36" y="2260"/>
                    </a:lnTo>
                    <a:lnTo>
                      <a:pt x="1" y="2330"/>
                    </a:lnTo>
                    <a:lnTo>
                      <a:pt x="36" y="2401"/>
                    </a:lnTo>
                    <a:lnTo>
                      <a:pt x="72" y="2471"/>
                    </a:lnTo>
                    <a:lnTo>
                      <a:pt x="142" y="2507"/>
                    </a:lnTo>
                    <a:lnTo>
                      <a:pt x="213" y="2542"/>
                    </a:lnTo>
                    <a:lnTo>
                      <a:pt x="601" y="2577"/>
                    </a:lnTo>
                    <a:lnTo>
                      <a:pt x="954" y="2683"/>
                    </a:lnTo>
                    <a:lnTo>
                      <a:pt x="1272" y="2860"/>
                    </a:lnTo>
                    <a:lnTo>
                      <a:pt x="1554" y="3107"/>
                    </a:lnTo>
                    <a:lnTo>
                      <a:pt x="1801" y="3389"/>
                    </a:lnTo>
                    <a:lnTo>
                      <a:pt x="1978" y="3707"/>
                    </a:lnTo>
                    <a:lnTo>
                      <a:pt x="2083" y="4060"/>
                    </a:lnTo>
                    <a:lnTo>
                      <a:pt x="2119" y="4448"/>
                    </a:lnTo>
                    <a:lnTo>
                      <a:pt x="2154" y="4519"/>
                    </a:lnTo>
                    <a:lnTo>
                      <a:pt x="2189" y="4589"/>
                    </a:lnTo>
                    <a:lnTo>
                      <a:pt x="2260" y="4624"/>
                    </a:lnTo>
                    <a:lnTo>
                      <a:pt x="2330" y="4660"/>
                    </a:lnTo>
                    <a:lnTo>
                      <a:pt x="2401" y="4624"/>
                    </a:lnTo>
                    <a:lnTo>
                      <a:pt x="2472" y="4589"/>
                    </a:lnTo>
                    <a:lnTo>
                      <a:pt x="2507" y="4519"/>
                    </a:lnTo>
                    <a:lnTo>
                      <a:pt x="2542" y="4448"/>
                    </a:lnTo>
                    <a:lnTo>
                      <a:pt x="2578" y="4060"/>
                    </a:lnTo>
                    <a:lnTo>
                      <a:pt x="2683" y="3707"/>
                    </a:lnTo>
                    <a:lnTo>
                      <a:pt x="2860" y="3389"/>
                    </a:lnTo>
                    <a:lnTo>
                      <a:pt x="3107" y="3107"/>
                    </a:lnTo>
                    <a:lnTo>
                      <a:pt x="3389" y="2860"/>
                    </a:lnTo>
                    <a:lnTo>
                      <a:pt x="3707" y="2683"/>
                    </a:lnTo>
                    <a:lnTo>
                      <a:pt x="4060" y="2577"/>
                    </a:lnTo>
                    <a:lnTo>
                      <a:pt x="4448" y="2542"/>
                    </a:lnTo>
                    <a:lnTo>
                      <a:pt x="4519" y="2507"/>
                    </a:lnTo>
                    <a:lnTo>
                      <a:pt x="4589" y="2471"/>
                    </a:lnTo>
                    <a:lnTo>
                      <a:pt x="4625" y="2401"/>
                    </a:lnTo>
                    <a:lnTo>
                      <a:pt x="4660" y="2330"/>
                    </a:lnTo>
                    <a:lnTo>
                      <a:pt x="4625" y="2260"/>
                    </a:lnTo>
                    <a:lnTo>
                      <a:pt x="4589" y="2189"/>
                    </a:lnTo>
                    <a:lnTo>
                      <a:pt x="4519" y="2154"/>
                    </a:lnTo>
                    <a:lnTo>
                      <a:pt x="4448" y="2119"/>
                    </a:lnTo>
                    <a:lnTo>
                      <a:pt x="4060" y="2083"/>
                    </a:lnTo>
                    <a:lnTo>
                      <a:pt x="3707" y="1977"/>
                    </a:lnTo>
                    <a:lnTo>
                      <a:pt x="3389" y="1801"/>
                    </a:lnTo>
                    <a:lnTo>
                      <a:pt x="3107" y="1554"/>
                    </a:lnTo>
                    <a:lnTo>
                      <a:pt x="2860" y="1271"/>
                    </a:lnTo>
                    <a:lnTo>
                      <a:pt x="2683" y="954"/>
                    </a:lnTo>
                    <a:lnTo>
                      <a:pt x="2578" y="601"/>
                    </a:lnTo>
                    <a:lnTo>
                      <a:pt x="2542" y="213"/>
                    </a:lnTo>
                    <a:lnTo>
                      <a:pt x="2507" y="142"/>
                    </a:lnTo>
                    <a:lnTo>
                      <a:pt x="2472" y="71"/>
                    </a:lnTo>
                    <a:lnTo>
                      <a:pt x="2401" y="36"/>
                    </a:lnTo>
                    <a:lnTo>
                      <a:pt x="2330" y="1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23" name="Google Shape;523;p33"/>
            <p:cNvSpPr/>
            <p:nvPr/>
          </p:nvSpPr>
          <p:spPr>
            <a:xfrm>
              <a:off x="7367384" y="997922"/>
              <a:ext cx="212778" cy="153899"/>
            </a:xfrm>
            <a:custGeom>
              <a:avLst/>
              <a:gdLst/>
              <a:ahLst/>
              <a:cxnLst/>
              <a:rect l="l" t="t" r="r" b="b"/>
              <a:pathLst>
                <a:path w="4922" h="3560" extrusionOk="0">
                  <a:moveTo>
                    <a:pt x="2856" y="527"/>
                  </a:moveTo>
                  <a:lnTo>
                    <a:pt x="3296" y="571"/>
                  </a:lnTo>
                  <a:lnTo>
                    <a:pt x="3691" y="659"/>
                  </a:lnTo>
                  <a:lnTo>
                    <a:pt x="4087" y="747"/>
                  </a:lnTo>
                  <a:lnTo>
                    <a:pt x="3691" y="879"/>
                  </a:lnTo>
                  <a:lnTo>
                    <a:pt x="3296" y="967"/>
                  </a:lnTo>
                  <a:lnTo>
                    <a:pt x="2900" y="1011"/>
                  </a:lnTo>
                  <a:lnTo>
                    <a:pt x="2461" y="1055"/>
                  </a:lnTo>
                  <a:lnTo>
                    <a:pt x="2065" y="1055"/>
                  </a:lnTo>
                  <a:lnTo>
                    <a:pt x="1670" y="1011"/>
                  </a:lnTo>
                  <a:lnTo>
                    <a:pt x="1274" y="967"/>
                  </a:lnTo>
                  <a:lnTo>
                    <a:pt x="879" y="835"/>
                  </a:lnTo>
                  <a:lnTo>
                    <a:pt x="1274" y="703"/>
                  </a:lnTo>
                  <a:lnTo>
                    <a:pt x="1670" y="615"/>
                  </a:lnTo>
                  <a:lnTo>
                    <a:pt x="2065" y="571"/>
                  </a:lnTo>
                  <a:lnTo>
                    <a:pt x="2461" y="527"/>
                  </a:lnTo>
                  <a:close/>
                  <a:moveTo>
                    <a:pt x="2461" y="0"/>
                  </a:moveTo>
                  <a:lnTo>
                    <a:pt x="1890" y="44"/>
                  </a:lnTo>
                  <a:lnTo>
                    <a:pt x="1318" y="176"/>
                  </a:lnTo>
                  <a:lnTo>
                    <a:pt x="747" y="352"/>
                  </a:lnTo>
                  <a:lnTo>
                    <a:pt x="220" y="571"/>
                  </a:lnTo>
                  <a:lnTo>
                    <a:pt x="176" y="615"/>
                  </a:lnTo>
                  <a:lnTo>
                    <a:pt x="88" y="703"/>
                  </a:lnTo>
                  <a:lnTo>
                    <a:pt x="44" y="791"/>
                  </a:lnTo>
                  <a:lnTo>
                    <a:pt x="0" y="923"/>
                  </a:lnTo>
                  <a:lnTo>
                    <a:pt x="44" y="3296"/>
                  </a:lnTo>
                  <a:lnTo>
                    <a:pt x="88" y="3427"/>
                  </a:lnTo>
                  <a:lnTo>
                    <a:pt x="132" y="3471"/>
                  </a:lnTo>
                  <a:lnTo>
                    <a:pt x="220" y="3559"/>
                  </a:lnTo>
                  <a:lnTo>
                    <a:pt x="440" y="3559"/>
                  </a:lnTo>
                  <a:lnTo>
                    <a:pt x="527" y="3471"/>
                  </a:lnTo>
                  <a:lnTo>
                    <a:pt x="571" y="3383"/>
                  </a:lnTo>
                  <a:lnTo>
                    <a:pt x="571" y="3296"/>
                  </a:lnTo>
                  <a:lnTo>
                    <a:pt x="571" y="1318"/>
                  </a:lnTo>
                  <a:lnTo>
                    <a:pt x="1011" y="1450"/>
                  </a:lnTo>
                  <a:lnTo>
                    <a:pt x="1494" y="1538"/>
                  </a:lnTo>
                  <a:lnTo>
                    <a:pt x="1977" y="1582"/>
                  </a:lnTo>
                  <a:lnTo>
                    <a:pt x="2461" y="1582"/>
                  </a:lnTo>
                  <a:lnTo>
                    <a:pt x="2944" y="1538"/>
                  </a:lnTo>
                  <a:lnTo>
                    <a:pt x="3428" y="1494"/>
                  </a:lnTo>
                  <a:lnTo>
                    <a:pt x="3867" y="1362"/>
                  </a:lnTo>
                  <a:lnTo>
                    <a:pt x="4350" y="1186"/>
                  </a:lnTo>
                  <a:lnTo>
                    <a:pt x="4394" y="3076"/>
                  </a:lnTo>
                  <a:lnTo>
                    <a:pt x="4394" y="3208"/>
                  </a:lnTo>
                  <a:lnTo>
                    <a:pt x="4482" y="3296"/>
                  </a:lnTo>
                  <a:lnTo>
                    <a:pt x="4570" y="3340"/>
                  </a:lnTo>
                  <a:lnTo>
                    <a:pt x="4746" y="3340"/>
                  </a:lnTo>
                  <a:lnTo>
                    <a:pt x="4834" y="3252"/>
                  </a:lnTo>
                  <a:lnTo>
                    <a:pt x="4878" y="3164"/>
                  </a:lnTo>
                  <a:lnTo>
                    <a:pt x="4922" y="3076"/>
                  </a:lnTo>
                  <a:lnTo>
                    <a:pt x="4922" y="879"/>
                  </a:lnTo>
                  <a:lnTo>
                    <a:pt x="4922" y="747"/>
                  </a:lnTo>
                  <a:lnTo>
                    <a:pt x="4878" y="659"/>
                  </a:lnTo>
                  <a:lnTo>
                    <a:pt x="4790" y="483"/>
                  </a:lnTo>
                  <a:lnTo>
                    <a:pt x="4702" y="395"/>
                  </a:lnTo>
                  <a:lnTo>
                    <a:pt x="4131" y="220"/>
                  </a:lnTo>
                  <a:lnTo>
                    <a:pt x="3603" y="88"/>
                  </a:lnTo>
                  <a:lnTo>
                    <a:pt x="3032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35"/>
          <p:cNvSpPr txBox="1">
            <a:spLocks noGrp="1"/>
          </p:cNvSpPr>
          <p:nvPr>
            <p:ph type="title" idx="21"/>
          </p:nvPr>
        </p:nvSpPr>
        <p:spPr>
          <a:xfrm>
            <a:off x="720000" y="455656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b="1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2" name="Google Shape;562;p35"/>
          <p:cNvSpPr/>
          <p:nvPr/>
        </p:nvSpPr>
        <p:spPr>
          <a:xfrm>
            <a:off x="0" y="4811325"/>
            <a:ext cx="9144000" cy="3321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63" name="Google Shape;563;p35"/>
          <p:cNvGrpSpPr/>
          <p:nvPr/>
        </p:nvGrpSpPr>
        <p:grpSpPr>
          <a:xfrm flipH="1">
            <a:off x="8598629" y="1724070"/>
            <a:ext cx="379840" cy="379840"/>
            <a:chOff x="7205551" y="2358983"/>
            <a:chExt cx="327703" cy="327703"/>
          </a:xfrm>
        </p:grpSpPr>
        <p:sp>
          <p:nvSpPr>
            <p:cNvPr id="564" name="Google Shape;564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6" name="Google Shape;566;p35"/>
          <p:cNvGrpSpPr/>
          <p:nvPr/>
        </p:nvGrpSpPr>
        <p:grpSpPr>
          <a:xfrm flipH="1">
            <a:off x="201173" y="253023"/>
            <a:ext cx="8559375" cy="4067350"/>
            <a:chOff x="340500" y="253023"/>
            <a:chExt cx="8559375" cy="4067350"/>
          </a:xfrm>
        </p:grpSpPr>
        <p:sp>
          <p:nvSpPr>
            <p:cNvPr id="567" name="Google Shape;567;p35"/>
            <p:cNvSpPr/>
            <p:nvPr/>
          </p:nvSpPr>
          <p:spPr>
            <a:xfrm>
              <a:off x="340500" y="424777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35"/>
            <p:cNvSpPr/>
            <p:nvPr/>
          </p:nvSpPr>
          <p:spPr>
            <a:xfrm>
              <a:off x="8827275" y="253544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35"/>
            <p:cNvSpPr/>
            <p:nvPr/>
          </p:nvSpPr>
          <p:spPr>
            <a:xfrm>
              <a:off x="760570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35"/>
            <p:cNvSpPr/>
            <p:nvPr/>
          </p:nvSpPr>
          <p:spPr>
            <a:xfrm>
              <a:off x="105845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1" name="Google Shape;571;p35"/>
          <p:cNvGrpSpPr/>
          <p:nvPr/>
        </p:nvGrpSpPr>
        <p:grpSpPr>
          <a:xfrm flipH="1">
            <a:off x="122579" y="373920"/>
            <a:ext cx="379840" cy="379840"/>
            <a:chOff x="7205551" y="2358983"/>
            <a:chExt cx="327703" cy="327703"/>
          </a:xfrm>
        </p:grpSpPr>
        <p:sp>
          <p:nvSpPr>
            <p:cNvPr id="572" name="Google Shape;572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5" name="Google Shape;575;p35"/>
          <p:cNvGrpSpPr/>
          <p:nvPr/>
        </p:nvGrpSpPr>
        <p:grpSpPr>
          <a:xfrm flipH="1">
            <a:off x="201179" y="4323583"/>
            <a:ext cx="379840" cy="379840"/>
            <a:chOff x="7205551" y="2358983"/>
            <a:chExt cx="327703" cy="327703"/>
          </a:xfrm>
        </p:grpSpPr>
        <p:sp>
          <p:nvSpPr>
            <p:cNvPr id="576" name="Google Shape;576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7127" y="3580265"/>
            <a:ext cx="674242" cy="1231060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615803" y="1117847"/>
            <a:ext cx="3530895" cy="977424"/>
            <a:chOff x="615803" y="1679564"/>
            <a:chExt cx="3530895" cy="978195"/>
          </a:xfrm>
        </p:grpSpPr>
        <p:sp>
          <p:nvSpPr>
            <p:cNvPr id="32" name="Rounded Rectangle 31"/>
            <p:cNvSpPr/>
            <p:nvPr/>
          </p:nvSpPr>
          <p:spPr>
            <a:xfrm>
              <a:off x="967564" y="1679564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33" name="Oval 32"/>
            <p:cNvSpPr/>
            <p:nvPr/>
          </p:nvSpPr>
          <p:spPr>
            <a:xfrm>
              <a:off x="615803" y="1833731"/>
              <a:ext cx="703521" cy="703521"/>
            </a:xfrm>
            <a:prstGeom prst="ellipse">
              <a:avLst/>
            </a:prstGeom>
            <a:solidFill>
              <a:srgbClr val="FF2749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400176" y="1715971"/>
              <a:ext cx="2339163" cy="926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200" dirty="0" err="1"/>
                <a:t>Công</a:t>
              </a:r>
              <a:r>
                <a:rPr lang="en-US" sz="2200" dirty="0"/>
                <a:t> </a:t>
              </a:r>
              <a:r>
                <a:rPr lang="en-US" sz="2200" dirty="0" err="1"/>
                <a:t>thức</a:t>
              </a:r>
              <a:r>
                <a:rPr lang="en-US" sz="2200" dirty="0"/>
                <a:t> </a:t>
              </a:r>
              <a:r>
                <a:rPr lang="en-US" sz="2200" dirty="0" err="1"/>
                <a:t>và</a:t>
              </a:r>
              <a:r>
                <a:rPr lang="en-US" sz="2200" dirty="0"/>
                <a:t> </a:t>
              </a:r>
              <a:r>
                <a:rPr lang="en-US" sz="2200" dirty="0" err="1"/>
                <a:t>đặc</a:t>
              </a:r>
              <a:r>
                <a:rPr lang="en-US" sz="2200" dirty="0"/>
                <a:t> </a:t>
              </a:r>
              <a:r>
                <a:rPr lang="en-US" sz="2200" dirty="0" err="1"/>
                <a:t>điểm</a:t>
              </a:r>
              <a:r>
                <a:rPr lang="en-US" sz="2200" dirty="0"/>
                <a:t> </a:t>
              </a:r>
              <a:r>
                <a:rPr lang="en-US" sz="2200" dirty="0" err="1"/>
                <a:t>cấu</a:t>
              </a:r>
              <a:r>
                <a:rPr lang="en-US" sz="2200" dirty="0"/>
                <a:t> </a:t>
              </a:r>
              <a:r>
                <a:rPr lang="en-US" sz="2200" dirty="0" err="1"/>
                <a:t>tạo</a:t>
              </a:r>
              <a:endParaRPr lang="en-US" sz="22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797943" y="997340"/>
            <a:ext cx="3530895" cy="984748"/>
            <a:chOff x="4797943" y="1679563"/>
            <a:chExt cx="3530895" cy="978195"/>
          </a:xfrm>
        </p:grpSpPr>
        <p:sp>
          <p:nvSpPr>
            <p:cNvPr id="36" name="Rounded Rectangle 35"/>
            <p:cNvSpPr/>
            <p:nvPr/>
          </p:nvSpPr>
          <p:spPr>
            <a:xfrm>
              <a:off x="5149704" y="1679563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37" name="Oval 36"/>
            <p:cNvSpPr/>
            <p:nvPr/>
          </p:nvSpPr>
          <p:spPr>
            <a:xfrm>
              <a:off x="4797943" y="1833730"/>
              <a:ext cx="703521" cy="703521"/>
            </a:xfrm>
            <a:prstGeom prst="ellipse">
              <a:avLst/>
            </a:prstGeom>
            <a:solidFill>
              <a:srgbClr val="8AA712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569689" y="1953215"/>
              <a:ext cx="2339163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err="1"/>
                <a:t>Tính</a:t>
              </a:r>
              <a:r>
                <a:rPr lang="en-US" sz="2200" dirty="0"/>
                <a:t> </a:t>
              </a:r>
              <a:r>
                <a:rPr lang="en-US" sz="2200" dirty="0" err="1"/>
                <a:t>chất</a:t>
              </a:r>
              <a:r>
                <a:rPr lang="en-US" sz="2200" dirty="0"/>
                <a:t> </a:t>
              </a:r>
              <a:r>
                <a:rPr lang="en-US" sz="2200" dirty="0" err="1"/>
                <a:t>vật</a:t>
              </a:r>
              <a:r>
                <a:rPr lang="en-US" sz="2200" dirty="0"/>
                <a:t> </a:t>
              </a:r>
              <a:r>
                <a:rPr lang="en-US" sz="2200" dirty="0" err="1"/>
                <a:t>lý</a:t>
              </a:r>
              <a:endParaRPr lang="en-US" sz="2200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15803" y="2249317"/>
            <a:ext cx="3530895" cy="798914"/>
            <a:chOff x="615803" y="3161414"/>
            <a:chExt cx="3530895" cy="978195"/>
          </a:xfrm>
        </p:grpSpPr>
        <p:sp>
          <p:nvSpPr>
            <p:cNvPr id="40" name="Rounded Rectangle 39"/>
            <p:cNvSpPr/>
            <p:nvPr/>
          </p:nvSpPr>
          <p:spPr>
            <a:xfrm>
              <a:off x="967564" y="3161414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41" name="Oval 40"/>
            <p:cNvSpPr/>
            <p:nvPr/>
          </p:nvSpPr>
          <p:spPr>
            <a:xfrm>
              <a:off x="615803" y="3315581"/>
              <a:ext cx="703521" cy="703521"/>
            </a:xfrm>
            <a:prstGeom prst="ellipse">
              <a:avLst/>
            </a:prstGeom>
            <a:solidFill>
              <a:srgbClr val="0EABCE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400176" y="3451896"/>
              <a:ext cx="246896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200" dirty="0"/>
                <a:t>Tính chất hóa học</a:t>
              </a:r>
              <a:endParaRPr lang="en-US" sz="2200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797943" y="2080225"/>
            <a:ext cx="3530895" cy="869586"/>
            <a:chOff x="4797943" y="3161413"/>
            <a:chExt cx="3530895" cy="978195"/>
          </a:xfrm>
        </p:grpSpPr>
        <p:sp>
          <p:nvSpPr>
            <p:cNvPr id="44" name="Rounded Rectangle 43"/>
            <p:cNvSpPr/>
            <p:nvPr/>
          </p:nvSpPr>
          <p:spPr>
            <a:xfrm>
              <a:off x="5149704" y="3161413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45" name="Oval 44"/>
            <p:cNvSpPr/>
            <p:nvPr/>
          </p:nvSpPr>
          <p:spPr>
            <a:xfrm>
              <a:off x="4797943" y="3315580"/>
              <a:ext cx="703521" cy="703521"/>
            </a:xfrm>
            <a:prstGeom prst="ellipse">
              <a:avLst/>
            </a:prstGeom>
            <a:solidFill>
              <a:srgbClr val="FBA700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V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569689" y="3161413"/>
              <a:ext cx="2339163" cy="5473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200" dirty="0"/>
                <a:t>Đ</a:t>
              </a:r>
              <a:r>
                <a:rPr lang="vi-VN" sz="2200" dirty="0"/>
                <a:t>iều chế</a:t>
              </a:r>
              <a:endParaRPr lang="en-US" sz="2200" dirty="0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56BC3F68-58C3-40FB-BAAF-C327A81313DF}"/>
              </a:ext>
            </a:extLst>
          </p:cNvPr>
          <p:cNvGrpSpPr/>
          <p:nvPr/>
        </p:nvGrpSpPr>
        <p:grpSpPr>
          <a:xfrm>
            <a:off x="768203" y="3350182"/>
            <a:ext cx="3530895" cy="1033005"/>
            <a:chOff x="615803" y="3161414"/>
            <a:chExt cx="3530895" cy="978195"/>
          </a:xfrm>
        </p:grpSpPr>
        <p:sp>
          <p:nvSpPr>
            <p:cNvPr id="48" name="Rounded Rectangle 39">
              <a:extLst>
                <a:ext uri="{FF2B5EF4-FFF2-40B4-BE49-F238E27FC236}">
                  <a16:creationId xmlns:a16="http://schemas.microsoft.com/office/drawing/2014/main" xmlns="" id="{BCEB1CD9-B9CA-4EE0-87F3-1BA58DF4F086}"/>
                </a:ext>
              </a:extLst>
            </p:cNvPr>
            <p:cNvSpPr/>
            <p:nvPr/>
          </p:nvSpPr>
          <p:spPr>
            <a:xfrm>
              <a:off x="967564" y="3161414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xmlns="" id="{12B4A900-7B96-46DA-AE9D-87398E090E90}"/>
                </a:ext>
              </a:extLst>
            </p:cNvPr>
            <p:cNvSpPr/>
            <p:nvPr/>
          </p:nvSpPr>
          <p:spPr>
            <a:xfrm>
              <a:off x="615803" y="3315581"/>
              <a:ext cx="703521" cy="703521"/>
            </a:xfrm>
            <a:prstGeom prst="ellipse">
              <a:avLst/>
            </a:prstGeom>
            <a:solidFill>
              <a:srgbClr val="0EABCE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9905875E-7AEA-4803-AFC6-2F56330B3D21}"/>
                </a:ext>
              </a:extLst>
            </p:cNvPr>
            <p:cNvSpPr txBox="1"/>
            <p:nvPr/>
          </p:nvSpPr>
          <p:spPr>
            <a:xfrm>
              <a:off x="1400176" y="3451896"/>
              <a:ext cx="2468968" cy="4080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err="1"/>
                <a:t>Ứng</a:t>
              </a:r>
              <a:r>
                <a:rPr lang="en-US" sz="2200" dirty="0"/>
                <a:t> </a:t>
              </a:r>
              <a:r>
                <a:rPr lang="en-US" sz="2200" dirty="0" err="1"/>
                <a:t>dụng</a:t>
              </a:r>
              <a:endParaRPr lang="en-US" sz="2200" dirty="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4856CD44-0D97-41F1-A2A6-1B181110717B}"/>
              </a:ext>
            </a:extLst>
          </p:cNvPr>
          <p:cNvGrpSpPr/>
          <p:nvPr/>
        </p:nvGrpSpPr>
        <p:grpSpPr>
          <a:xfrm>
            <a:off x="4678136" y="3086863"/>
            <a:ext cx="3650702" cy="1248295"/>
            <a:chOff x="615803" y="3033085"/>
            <a:chExt cx="3530895" cy="1106524"/>
          </a:xfrm>
        </p:grpSpPr>
        <p:sp>
          <p:nvSpPr>
            <p:cNvPr id="52" name="Rounded Rectangle 39">
              <a:extLst>
                <a:ext uri="{FF2B5EF4-FFF2-40B4-BE49-F238E27FC236}">
                  <a16:creationId xmlns:a16="http://schemas.microsoft.com/office/drawing/2014/main" xmlns="" id="{4F01D834-07E4-41DE-81C7-25DBFA0A504E}"/>
                </a:ext>
              </a:extLst>
            </p:cNvPr>
            <p:cNvSpPr/>
            <p:nvPr/>
          </p:nvSpPr>
          <p:spPr>
            <a:xfrm>
              <a:off x="967564" y="3161414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xmlns="" id="{1347E733-E808-47ED-B72A-FD7A990E10AD}"/>
                </a:ext>
              </a:extLst>
            </p:cNvPr>
            <p:cNvSpPr/>
            <p:nvPr/>
          </p:nvSpPr>
          <p:spPr>
            <a:xfrm>
              <a:off x="615803" y="3315581"/>
              <a:ext cx="703521" cy="703521"/>
            </a:xfrm>
            <a:prstGeom prst="ellipse">
              <a:avLst/>
            </a:prstGeom>
            <a:solidFill>
              <a:srgbClr val="0EABCE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I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4D48664E-A072-471C-8742-A612D631CA83}"/>
                </a:ext>
              </a:extLst>
            </p:cNvPr>
            <p:cNvSpPr txBox="1"/>
            <p:nvPr/>
          </p:nvSpPr>
          <p:spPr>
            <a:xfrm>
              <a:off x="1255408" y="3033085"/>
              <a:ext cx="2811102" cy="9821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200" dirty="0"/>
                <a:t>T</a:t>
              </a:r>
              <a:r>
                <a:rPr lang="en-US" sz="2200" dirty="0" err="1"/>
                <a:t>ác</a:t>
              </a:r>
              <a:r>
                <a:rPr lang="en-US" sz="2200" dirty="0"/>
                <a:t> </a:t>
              </a:r>
              <a:r>
                <a:rPr lang="en-US" sz="2200" dirty="0" err="1"/>
                <a:t>hại</a:t>
              </a:r>
              <a:r>
                <a:rPr lang="en-US" sz="2200" dirty="0"/>
                <a:t> </a:t>
              </a:r>
              <a:r>
                <a:rPr lang="en-US" sz="2200" dirty="0" err="1"/>
                <a:t>của</a:t>
              </a:r>
              <a:r>
                <a:rPr lang="en-US" sz="2200" dirty="0"/>
                <a:t> </a:t>
              </a:r>
              <a:r>
                <a:rPr lang="en-US" sz="2200" dirty="0" err="1"/>
                <a:t>việc</a:t>
              </a:r>
              <a:r>
                <a:rPr lang="en-US" sz="2200" dirty="0"/>
                <a:t> </a:t>
              </a:r>
              <a:r>
                <a:rPr lang="en-US" sz="2200" dirty="0" err="1"/>
                <a:t>lạm</a:t>
              </a:r>
              <a:r>
                <a:rPr lang="en-US" sz="2200" dirty="0"/>
                <a:t> </a:t>
              </a:r>
              <a:r>
                <a:rPr lang="en-US" sz="2200" dirty="0" err="1"/>
                <a:t>dụng</a:t>
              </a:r>
              <a:r>
                <a:rPr lang="en-US" sz="2200" dirty="0"/>
                <a:t> r</a:t>
              </a:r>
              <a:r>
                <a:rPr lang="vi-VN" sz="2200" dirty="0"/>
                <a:t>ư</a:t>
              </a:r>
              <a:r>
                <a:rPr lang="en-US" sz="2200" dirty="0" err="1"/>
                <a:t>ợu</a:t>
              </a:r>
              <a:r>
                <a:rPr lang="en-US" sz="2200" dirty="0"/>
                <a:t>, </a:t>
              </a:r>
              <a:r>
                <a:rPr lang="en-US" sz="2200" dirty="0" err="1"/>
                <a:t>bia</a:t>
              </a:r>
              <a:r>
                <a:rPr lang="en-US" sz="2200" dirty="0"/>
                <a:t>, </a:t>
              </a:r>
              <a:r>
                <a:rPr lang="en-US" sz="2200" dirty="0" err="1"/>
                <a:t>đồ</a:t>
              </a:r>
              <a:r>
                <a:rPr lang="en-US" sz="2200" dirty="0"/>
                <a:t> </a:t>
              </a:r>
              <a:r>
                <a:rPr lang="en-US" sz="2200" dirty="0" err="1"/>
                <a:t>uống</a:t>
              </a:r>
              <a:r>
                <a:rPr lang="en-US" sz="2200" dirty="0"/>
                <a:t> </a:t>
              </a:r>
              <a:r>
                <a:rPr lang="en-US" sz="2200" dirty="0" err="1"/>
                <a:t>có</a:t>
              </a:r>
              <a:r>
                <a:rPr lang="en-US" sz="2200" dirty="0"/>
                <a:t> </a:t>
              </a:r>
              <a:r>
                <a:rPr lang="en-US" sz="2200" dirty="0" err="1"/>
                <a:t>cồn</a:t>
              </a:r>
              <a:endParaRPr lang="en-US" sz="2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11446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35"/>
          <p:cNvSpPr/>
          <p:nvPr/>
        </p:nvSpPr>
        <p:spPr>
          <a:xfrm>
            <a:off x="0" y="4811325"/>
            <a:ext cx="9144000" cy="3321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63" name="Google Shape;563;p35"/>
          <p:cNvGrpSpPr/>
          <p:nvPr/>
        </p:nvGrpSpPr>
        <p:grpSpPr>
          <a:xfrm flipH="1">
            <a:off x="8598629" y="1724070"/>
            <a:ext cx="379840" cy="379840"/>
            <a:chOff x="7205551" y="2358983"/>
            <a:chExt cx="327703" cy="327703"/>
          </a:xfrm>
        </p:grpSpPr>
        <p:sp>
          <p:nvSpPr>
            <p:cNvPr id="564" name="Google Shape;564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6" name="Google Shape;566;p35"/>
          <p:cNvGrpSpPr/>
          <p:nvPr/>
        </p:nvGrpSpPr>
        <p:grpSpPr>
          <a:xfrm flipH="1">
            <a:off x="201173" y="253023"/>
            <a:ext cx="8559375" cy="4067350"/>
            <a:chOff x="340500" y="253023"/>
            <a:chExt cx="8559375" cy="4067350"/>
          </a:xfrm>
        </p:grpSpPr>
        <p:sp>
          <p:nvSpPr>
            <p:cNvPr id="567" name="Google Shape;567;p35"/>
            <p:cNvSpPr/>
            <p:nvPr/>
          </p:nvSpPr>
          <p:spPr>
            <a:xfrm>
              <a:off x="340500" y="424777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35"/>
            <p:cNvSpPr/>
            <p:nvPr/>
          </p:nvSpPr>
          <p:spPr>
            <a:xfrm>
              <a:off x="8827275" y="2535448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35"/>
            <p:cNvSpPr/>
            <p:nvPr/>
          </p:nvSpPr>
          <p:spPr>
            <a:xfrm>
              <a:off x="760570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35"/>
            <p:cNvSpPr/>
            <p:nvPr/>
          </p:nvSpPr>
          <p:spPr>
            <a:xfrm>
              <a:off x="1058450" y="253023"/>
              <a:ext cx="72600" cy="72600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1" name="Google Shape;571;p35"/>
          <p:cNvGrpSpPr/>
          <p:nvPr/>
        </p:nvGrpSpPr>
        <p:grpSpPr>
          <a:xfrm flipH="1">
            <a:off x="122579" y="373920"/>
            <a:ext cx="379840" cy="379840"/>
            <a:chOff x="7205551" y="2358983"/>
            <a:chExt cx="327703" cy="327703"/>
          </a:xfrm>
        </p:grpSpPr>
        <p:sp>
          <p:nvSpPr>
            <p:cNvPr id="572" name="Google Shape;572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75" name="Google Shape;575;p35"/>
          <p:cNvGrpSpPr/>
          <p:nvPr/>
        </p:nvGrpSpPr>
        <p:grpSpPr>
          <a:xfrm flipH="1">
            <a:off x="201179" y="4323583"/>
            <a:ext cx="379840" cy="379840"/>
            <a:chOff x="7205551" y="2358983"/>
            <a:chExt cx="327703" cy="327703"/>
          </a:xfrm>
        </p:grpSpPr>
        <p:sp>
          <p:nvSpPr>
            <p:cNvPr id="576" name="Google Shape;576;p35"/>
            <p:cNvSpPr/>
            <p:nvPr/>
          </p:nvSpPr>
          <p:spPr>
            <a:xfrm>
              <a:off x="7215537" y="2368969"/>
              <a:ext cx="310333" cy="310263"/>
            </a:xfrm>
            <a:custGeom>
              <a:avLst/>
              <a:gdLst/>
              <a:ahLst/>
              <a:cxnLst/>
              <a:rect l="l" t="t" r="r" b="b"/>
              <a:pathLst>
                <a:path w="4413" h="4412" extrusionOk="0">
                  <a:moveTo>
                    <a:pt x="2118" y="0"/>
                  </a:moveTo>
                  <a:lnTo>
                    <a:pt x="2118" y="71"/>
                  </a:lnTo>
                  <a:lnTo>
                    <a:pt x="2083" y="494"/>
                  </a:lnTo>
                  <a:lnTo>
                    <a:pt x="1941" y="847"/>
                  </a:lnTo>
                  <a:lnTo>
                    <a:pt x="1765" y="1200"/>
                  </a:lnTo>
                  <a:lnTo>
                    <a:pt x="1518" y="1518"/>
                  </a:lnTo>
                  <a:lnTo>
                    <a:pt x="1200" y="1765"/>
                  </a:lnTo>
                  <a:lnTo>
                    <a:pt x="883" y="1941"/>
                  </a:lnTo>
                  <a:lnTo>
                    <a:pt x="494" y="2047"/>
                  </a:lnTo>
                  <a:lnTo>
                    <a:pt x="71" y="2118"/>
                  </a:lnTo>
                  <a:lnTo>
                    <a:pt x="0" y="2118"/>
                  </a:lnTo>
                  <a:lnTo>
                    <a:pt x="0" y="2188"/>
                  </a:lnTo>
                  <a:lnTo>
                    <a:pt x="0" y="2259"/>
                  </a:lnTo>
                  <a:lnTo>
                    <a:pt x="71" y="2294"/>
                  </a:lnTo>
                  <a:lnTo>
                    <a:pt x="494" y="2329"/>
                  </a:lnTo>
                  <a:lnTo>
                    <a:pt x="883" y="2435"/>
                  </a:lnTo>
                  <a:lnTo>
                    <a:pt x="1200" y="2612"/>
                  </a:lnTo>
                  <a:lnTo>
                    <a:pt x="1518" y="2859"/>
                  </a:lnTo>
                  <a:lnTo>
                    <a:pt x="1765" y="3177"/>
                  </a:lnTo>
                  <a:lnTo>
                    <a:pt x="1941" y="3530"/>
                  </a:lnTo>
                  <a:lnTo>
                    <a:pt x="2083" y="3882"/>
                  </a:lnTo>
                  <a:lnTo>
                    <a:pt x="2118" y="4306"/>
                  </a:lnTo>
                  <a:lnTo>
                    <a:pt x="2118" y="4377"/>
                  </a:lnTo>
                  <a:lnTo>
                    <a:pt x="2188" y="4412"/>
                  </a:lnTo>
                  <a:lnTo>
                    <a:pt x="2259" y="4377"/>
                  </a:lnTo>
                  <a:lnTo>
                    <a:pt x="2294" y="4306"/>
                  </a:lnTo>
                  <a:lnTo>
                    <a:pt x="2330" y="3918"/>
                  </a:lnTo>
                  <a:lnTo>
                    <a:pt x="2436" y="3530"/>
                  </a:lnTo>
                  <a:lnTo>
                    <a:pt x="2612" y="3177"/>
                  </a:lnTo>
                  <a:lnTo>
                    <a:pt x="2859" y="2859"/>
                  </a:lnTo>
                  <a:lnTo>
                    <a:pt x="3177" y="2612"/>
                  </a:lnTo>
                  <a:lnTo>
                    <a:pt x="3530" y="2435"/>
                  </a:lnTo>
                  <a:lnTo>
                    <a:pt x="3883" y="2329"/>
                  </a:lnTo>
                  <a:lnTo>
                    <a:pt x="4306" y="2294"/>
                  </a:lnTo>
                  <a:lnTo>
                    <a:pt x="4377" y="2259"/>
                  </a:lnTo>
                  <a:lnTo>
                    <a:pt x="4412" y="2188"/>
                  </a:lnTo>
                  <a:lnTo>
                    <a:pt x="4377" y="2118"/>
                  </a:lnTo>
                  <a:lnTo>
                    <a:pt x="4306" y="2118"/>
                  </a:lnTo>
                  <a:lnTo>
                    <a:pt x="3883" y="2082"/>
                  </a:lnTo>
                  <a:lnTo>
                    <a:pt x="3530" y="1941"/>
                  </a:lnTo>
                  <a:lnTo>
                    <a:pt x="3177" y="1765"/>
                  </a:lnTo>
                  <a:lnTo>
                    <a:pt x="2859" y="1518"/>
                  </a:lnTo>
                  <a:lnTo>
                    <a:pt x="2612" y="1200"/>
                  </a:lnTo>
                  <a:lnTo>
                    <a:pt x="2436" y="847"/>
                  </a:lnTo>
                  <a:lnTo>
                    <a:pt x="2330" y="494"/>
                  </a:lnTo>
                  <a:lnTo>
                    <a:pt x="2294" y="71"/>
                  </a:lnTo>
                  <a:lnTo>
                    <a:pt x="225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5"/>
            <p:cNvSpPr/>
            <p:nvPr/>
          </p:nvSpPr>
          <p:spPr>
            <a:xfrm>
              <a:off x="7205551" y="2358983"/>
              <a:ext cx="327703" cy="327703"/>
            </a:xfrm>
            <a:custGeom>
              <a:avLst/>
              <a:gdLst/>
              <a:ahLst/>
              <a:cxnLst/>
              <a:rect l="l" t="t" r="r" b="b"/>
              <a:pathLst>
                <a:path w="4660" h="4660" extrusionOk="0">
                  <a:moveTo>
                    <a:pt x="2330" y="566"/>
                  </a:moveTo>
                  <a:lnTo>
                    <a:pt x="2401" y="919"/>
                  </a:lnTo>
                  <a:lnTo>
                    <a:pt x="2542" y="1201"/>
                  </a:lnTo>
                  <a:lnTo>
                    <a:pt x="2719" y="1483"/>
                  </a:lnTo>
                  <a:lnTo>
                    <a:pt x="2930" y="1730"/>
                  </a:lnTo>
                  <a:lnTo>
                    <a:pt x="3178" y="1942"/>
                  </a:lnTo>
                  <a:lnTo>
                    <a:pt x="3460" y="2119"/>
                  </a:lnTo>
                  <a:lnTo>
                    <a:pt x="3778" y="2260"/>
                  </a:lnTo>
                  <a:lnTo>
                    <a:pt x="4095" y="2330"/>
                  </a:lnTo>
                  <a:lnTo>
                    <a:pt x="3778" y="2401"/>
                  </a:lnTo>
                  <a:lnTo>
                    <a:pt x="3460" y="2542"/>
                  </a:lnTo>
                  <a:lnTo>
                    <a:pt x="3178" y="2719"/>
                  </a:lnTo>
                  <a:lnTo>
                    <a:pt x="2930" y="2930"/>
                  </a:lnTo>
                  <a:lnTo>
                    <a:pt x="2719" y="3177"/>
                  </a:lnTo>
                  <a:lnTo>
                    <a:pt x="2542" y="3460"/>
                  </a:lnTo>
                  <a:lnTo>
                    <a:pt x="2401" y="3777"/>
                  </a:lnTo>
                  <a:lnTo>
                    <a:pt x="2330" y="4095"/>
                  </a:lnTo>
                  <a:lnTo>
                    <a:pt x="2260" y="3777"/>
                  </a:lnTo>
                  <a:lnTo>
                    <a:pt x="2119" y="3460"/>
                  </a:lnTo>
                  <a:lnTo>
                    <a:pt x="1942" y="3177"/>
                  </a:lnTo>
                  <a:lnTo>
                    <a:pt x="1730" y="2930"/>
                  </a:lnTo>
                  <a:lnTo>
                    <a:pt x="1483" y="2719"/>
                  </a:lnTo>
                  <a:lnTo>
                    <a:pt x="1201" y="2542"/>
                  </a:lnTo>
                  <a:lnTo>
                    <a:pt x="919" y="2401"/>
                  </a:lnTo>
                  <a:lnTo>
                    <a:pt x="566" y="2330"/>
                  </a:lnTo>
                  <a:lnTo>
                    <a:pt x="919" y="2260"/>
                  </a:lnTo>
                  <a:lnTo>
                    <a:pt x="1201" y="2119"/>
                  </a:lnTo>
                  <a:lnTo>
                    <a:pt x="1483" y="1942"/>
                  </a:lnTo>
                  <a:lnTo>
                    <a:pt x="1730" y="1730"/>
                  </a:lnTo>
                  <a:lnTo>
                    <a:pt x="1942" y="1483"/>
                  </a:lnTo>
                  <a:lnTo>
                    <a:pt x="2119" y="1201"/>
                  </a:lnTo>
                  <a:lnTo>
                    <a:pt x="2260" y="919"/>
                  </a:lnTo>
                  <a:lnTo>
                    <a:pt x="2330" y="566"/>
                  </a:lnTo>
                  <a:close/>
                  <a:moveTo>
                    <a:pt x="2330" y="1"/>
                  </a:moveTo>
                  <a:lnTo>
                    <a:pt x="2260" y="36"/>
                  </a:lnTo>
                  <a:lnTo>
                    <a:pt x="2189" y="71"/>
                  </a:lnTo>
                  <a:lnTo>
                    <a:pt x="2154" y="142"/>
                  </a:lnTo>
                  <a:lnTo>
                    <a:pt x="2119" y="213"/>
                  </a:lnTo>
                  <a:lnTo>
                    <a:pt x="2083" y="601"/>
                  </a:lnTo>
                  <a:lnTo>
                    <a:pt x="1978" y="954"/>
                  </a:lnTo>
                  <a:lnTo>
                    <a:pt x="1801" y="1271"/>
                  </a:lnTo>
                  <a:lnTo>
                    <a:pt x="1589" y="1554"/>
                  </a:lnTo>
                  <a:lnTo>
                    <a:pt x="1307" y="1801"/>
                  </a:lnTo>
                  <a:lnTo>
                    <a:pt x="954" y="1977"/>
                  </a:lnTo>
                  <a:lnTo>
                    <a:pt x="601" y="2083"/>
                  </a:lnTo>
                  <a:lnTo>
                    <a:pt x="213" y="2119"/>
                  </a:lnTo>
                  <a:lnTo>
                    <a:pt x="142" y="2154"/>
                  </a:lnTo>
                  <a:lnTo>
                    <a:pt x="72" y="2189"/>
                  </a:lnTo>
                  <a:lnTo>
                    <a:pt x="36" y="2260"/>
                  </a:lnTo>
                  <a:lnTo>
                    <a:pt x="1" y="2330"/>
                  </a:lnTo>
                  <a:lnTo>
                    <a:pt x="36" y="2401"/>
                  </a:lnTo>
                  <a:lnTo>
                    <a:pt x="72" y="2471"/>
                  </a:lnTo>
                  <a:lnTo>
                    <a:pt x="142" y="2507"/>
                  </a:lnTo>
                  <a:lnTo>
                    <a:pt x="213" y="2542"/>
                  </a:lnTo>
                  <a:lnTo>
                    <a:pt x="601" y="2577"/>
                  </a:lnTo>
                  <a:lnTo>
                    <a:pt x="954" y="2683"/>
                  </a:lnTo>
                  <a:lnTo>
                    <a:pt x="1272" y="2860"/>
                  </a:lnTo>
                  <a:lnTo>
                    <a:pt x="1554" y="3107"/>
                  </a:lnTo>
                  <a:lnTo>
                    <a:pt x="1801" y="3389"/>
                  </a:lnTo>
                  <a:lnTo>
                    <a:pt x="1978" y="3707"/>
                  </a:lnTo>
                  <a:lnTo>
                    <a:pt x="2083" y="4060"/>
                  </a:lnTo>
                  <a:lnTo>
                    <a:pt x="2119" y="4448"/>
                  </a:lnTo>
                  <a:lnTo>
                    <a:pt x="2154" y="4519"/>
                  </a:lnTo>
                  <a:lnTo>
                    <a:pt x="2189" y="4589"/>
                  </a:lnTo>
                  <a:lnTo>
                    <a:pt x="2260" y="4624"/>
                  </a:lnTo>
                  <a:lnTo>
                    <a:pt x="2330" y="4660"/>
                  </a:lnTo>
                  <a:lnTo>
                    <a:pt x="2401" y="4624"/>
                  </a:lnTo>
                  <a:lnTo>
                    <a:pt x="2472" y="4589"/>
                  </a:lnTo>
                  <a:lnTo>
                    <a:pt x="2507" y="4519"/>
                  </a:lnTo>
                  <a:lnTo>
                    <a:pt x="2542" y="4448"/>
                  </a:lnTo>
                  <a:lnTo>
                    <a:pt x="2578" y="4060"/>
                  </a:lnTo>
                  <a:lnTo>
                    <a:pt x="2683" y="3707"/>
                  </a:lnTo>
                  <a:lnTo>
                    <a:pt x="2860" y="3389"/>
                  </a:lnTo>
                  <a:lnTo>
                    <a:pt x="3107" y="3107"/>
                  </a:lnTo>
                  <a:lnTo>
                    <a:pt x="3389" y="2860"/>
                  </a:lnTo>
                  <a:lnTo>
                    <a:pt x="3707" y="2683"/>
                  </a:lnTo>
                  <a:lnTo>
                    <a:pt x="4060" y="2577"/>
                  </a:lnTo>
                  <a:lnTo>
                    <a:pt x="4448" y="2542"/>
                  </a:lnTo>
                  <a:lnTo>
                    <a:pt x="4519" y="2507"/>
                  </a:lnTo>
                  <a:lnTo>
                    <a:pt x="4589" y="2471"/>
                  </a:lnTo>
                  <a:lnTo>
                    <a:pt x="4625" y="2401"/>
                  </a:lnTo>
                  <a:lnTo>
                    <a:pt x="4660" y="2330"/>
                  </a:lnTo>
                  <a:lnTo>
                    <a:pt x="4625" y="2260"/>
                  </a:lnTo>
                  <a:lnTo>
                    <a:pt x="4589" y="2189"/>
                  </a:lnTo>
                  <a:lnTo>
                    <a:pt x="4519" y="2154"/>
                  </a:lnTo>
                  <a:lnTo>
                    <a:pt x="4448" y="2119"/>
                  </a:lnTo>
                  <a:lnTo>
                    <a:pt x="4060" y="2083"/>
                  </a:lnTo>
                  <a:lnTo>
                    <a:pt x="3707" y="1977"/>
                  </a:lnTo>
                  <a:lnTo>
                    <a:pt x="3389" y="1801"/>
                  </a:lnTo>
                  <a:lnTo>
                    <a:pt x="3107" y="1554"/>
                  </a:lnTo>
                  <a:lnTo>
                    <a:pt x="2860" y="1271"/>
                  </a:lnTo>
                  <a:lnTo>
                    <a:pt x="2683" y="954"/>
                  </a:lnTo>
                  <a:lnTo>
                    <a:pt x="2578" y="601"/>
                  </a:lnTo>
                  <a:lnTo>
                    <a:pt x="2542" y="213"/>
                  </a:lnTo>
                  <a:lnTo>
                    <a:pt x="2507" y="142"/>
                  </a:lnTo>
                  <a:lnTo>
                    <a:pt x="2472" y="71"/>
                  </a:lnTo>
                  <a:lnTo>
                    <a:pt x="2401" y="36"/>
                  </a:lnTo>
                  <a:lnTo>
                    <a:pt x="2330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7127" y="3580265"/>
            <a:ext cx="674242" cy="1231060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490844" y="323152"/>
            <a:ext cx="8072145" cy="977424"/>
            <a:chOff x="615803" y="1679564"/>
            <a:chExt cx="3530895" cy="978195"/>
          </a:xfrm>
        </p:grpSpPr>
        <p:sp>
          <p:nvSpPr>
            <p:cNvPr id="32" name="Rounded Rectangle 31"/>
            <p:cNvSpPr/>
            <p:nvPr/>
          </p:nvSpPr>
          <p:spPr>
            <a:xfrm>
              <a:off x="967564" y="1679564"/>
              <a:ext cx="3179134" cy="978195"/>
            </a:xfrm>
            <a:prstGeom prst="roundRect">
              <a:avLst/>
            </a:prstGeom>
            <a:solidFill>
              <a:schemeClr val="accent3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/>
            </a:p>
          </p:txBody>
        </p:sp>
        <p:sp>
          <p:nvSpPr>
            <p:cNvPr id="33" name="Oval 32"/>
            <p:cNvSpPr/>
            <p:nvPr/>
          </p:nvSpPr>
          <p:spPr>
            <a:xfrm>
              <a:off x="615803" y="1833731"/>
              <a:ext cx="703521" cy="703521"/>
            </a:xfrm>
            <a:prstGeom prst="ellipse">
              <a:avLst/>
            </a:prstGeom>
            <a:solidFill>
              <a:srgbClr val="FF2749"/>
            </a:solidFill>
            <a:ln w="19050">
              <a:solidFill>
                <a:schemeClr val="accent3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310761" y="1888234"/>
              <a:ext cx="2680695" cy="7330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ấu</a:t>
              </a:r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endPara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7754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48777739-57F6-4360-9F27-02231E567479}"/>
              </a:ext>
            </a:extLst>
          </p:cNvPr>
          <p:cNvSpPr/>
          <p:nvPr/>
        </p:nvSpPr>
        <p:spPr>
          <a:xfrm>
            <a:off x="72736" y="649430"/>
            <a:ext cx="907126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    1. </a:t>
            </a:r>
            <a:r>
              <a:rPr lang="vi-VN" sz="2400" smtClean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Dựa </a:t>
            </a:r>
            <a:r>
              <a:rPr lang="vi-VN" sz="2400" dirty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vào mô hình phân t</a:t>
            </a:r>
            <a:r>
              <a:rPr lang="en-US" sz="2400" dirty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ử</a:t>
            </a:r>
            <a:r>
              <a:rPr lang="vi-VN" sz="2400" dirty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 ethylic alcohol (Hình 26.1), hãy viết công thức phân tử, công thức </a:t>
            </a:r>
            <a:r>
              <a:rPr lang="vi-VN" sz="240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cấu </a:t>
            </a:r>
            <a:r>
              <a:rPr lang="vi-VN" sz="2400" smtClean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tạo </a:t>
            </a:r>
            <a:r>
              <a:rPr lang="vi-VN" sz="2400" dirty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của ethylic alcohol (</a:t>
            </a:r>
            <a:r>
              <a:rPr lang="vi-VN" sz="240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ethanol</a:t>
            </a:r>
            <a:r>
              <a:rPr lang="vi-VN" sz="2400" smtClean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)</a:t>
            </a:r>
            <a:r>
              <a:rPr lang="en-US" sz="2400" smtClean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   2. Nêu đặc điểm cấu tạo của Ethylic alcohol ? </a:t>
            </a:r>
            <a:endParaRPr lang="en-US" sz="2400" dirty="0">
              <a:latin typeface="Times New Roman" panose="02020603050405020304" pitchFamily="18" charset="0"/>
              <a:ea typeface="Courier New" panose="02070309020205020404" pitchFamily="49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</p:txBody>
      </p:sp>
      <p:pic>
        <p:nvPicPr>
          <p:cNvPr id="14" name="Shape 1470">
            <a:extLst>
              <a:ext uri="{FF2B5EF4-FFF2-40B4-BE49-F238E27FC236}">
                <a16:creationId xmlns:a16="http://schemas.microsoft.com/office/drawing/2014/main" xmlns="" id="{EC063CE8-709C-4A04-8536-BE8837E7F634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72736" y="2327555"/>
            <a:ext cx="4353791" cy="2649689"/>
          </a:xfrm>
          <a:prstGeom prst="rect">
            <a:avLst/>
          </a:prstGeom>
        </p:spPr>
      </p:pic>
      <p:pic>
        <p:nvPicPr>
          <p:cNvPr id="15" name="Shape 1472">
            <a:extLst>
              <a:ext uri="{FF2B5EF4-FFF2-40B4-BE49-F238E27FC236}">
                <a16:creationId xmlns:a16="http://schemas.microsoft.com/office/drawing/2014/main" xmlns="" id="{9235A334-6752-46AE-BB9E-C9950A3ADF4F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4572000" y="2168725"/>
            <a:ext cx="661308" cy="1125193"/>
          </a:xfrm>
          <a:prstGeom prst="rect">
            <a:avLst/>
          </a:prstGeom>
        </p:spPr>
      </p:pic>
      <p:pic>
        <p:nvPicPr>
          <p:cNvPr id="16" name="Shape 1476">
            <a:extLst>
              <a:ext uri="{FF2B5EF4-FFF2-40B4-BE49-F238E27FC236}">
                <a16:creationId xmlns:a16="http://schemas.microsoft.com/office/drawing/2014/main" xmlns="" id="{A4440D42-0C5F-41CF-B772-F0B99835F608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4572000" y="3423797"/>
            <a:ext cx="726621" cy="8245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37755" y="137056"/>
            <a:ext cx="6930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Hoạt động cặp đôi: </a:t>
            </a:r>
            <a:r>
              <a:rPr lang="en-US" sz="3200" b="1" smtClean="0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5 </a:t>
            </a:r>
            <a:r>
              <a:rPr lang="en-US" sz="3200" b="1"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phút</a:t>
            </a:r>
            <a:endParaRPr lang="en-US" sz="3200" b="1" dirty="0">
              <a:latin typeface="Times New Roman" panose="02020603050405020304" pitchFamily="18" charset="0"/>
              <a:ea typeface="Courier New" panose="02070309020205020404" pitchFamily="49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81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3">
            <a:extLst>
              <a:ext uri="{FF2B5EF4-FFF2-40B4-BE49-F238E27FC236}">
                <a16:creationId xmlns:a16="http://schemas.microsoft.com/office/drawing/2014/main" xmlns="" id="{622C79CA-E6A4-47F4-BAE6-71A497552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438400"/>
            <a:ext cx="3513364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FF66"/>
                </a:solidFill>
                <a:cs typeface="Arial" pitchFamily="34" charset="0"/>
              </a:rPr>
              <a:t>       </a:t>
            </a:r>
            <a:r>
              <a:rPr lang="en-US" sz="2800" b="1" dirty="0">
                <a:solidFill>
                  <a:schemeClr val="tx2"/>
                </a:solidFill>
                <a:cs typeface="Arial" pitchFamily="34" charset="0"/>
              </a:rPr>
              <a:t>H     </a:t>
            </a:r>
            <a:r>
              <a:rPr lang="en-US" sz="2800" b="1" dirty="0" err="1">
                <a:solidFill>
                  <a:schemeClr val="tx2"/>
                </a:solidFill>
                <a:cs typeface="Arial" pitchFamily="34" charset="0"/>
              </a:rPr>
              <a:t>H</a:t>
            </a:r>
            <a:endParaRPr lang="en-US" sz="2800" b="1" dirty="0">
              <a:solidFill>
                <a:schemeClr val="tx2"/>
              </a:solidFill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cs typeface="Arial" pitchFamily="34" charset="0"/>
              </a:rPr>
              <a:t>H – C  – C – </a:t>
            </a:r>
            <a:r>
              <a:rPr lang="en-US" sz="2800" b="1" dirty="0">
                <a:solidFill>
                  <a:srgbClr val="CC3300"/>
                </a:solidFill>
                <a:cs typeface="Arial" pitchFamily="34" charset="0"/>
              </a:rPr>
              <a:t>O – H</a:t>
            </a:r>
            <a:r>
              <a:rPr lang="en-US" sz="2800" b="1" dirty="0">
                <a:solidFill>
                  <a:schemeClr val="tx2"/>
                </a:solidFill>
                <a:cs typeface="Arial" pitchFamily="34" charset="0"/>
              </a:rPr>
              <a:t>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cs typeface="Arial" pitchFamily="34" charset="0"/>
              </a:rPr>
              <a:t>       H    </a:t>
            </a:r>
            <a:r>
              <a:rPr lang="en-US" sz="2800" b="1" dirty="0" err="1">
                <a:solidFill>
                  <a:schemeClr val="tx2"/>
                </a:solidFill>
                <a:cs typeface="Arial" pitchFamily="34" charset="0"/>
              </a:rPr>
              <a:t>H</a:t>
            </a:r>
            <a:endParaRPr lang="en-US" sz="2800" b="1" dirty="0">
              <a:solidFill>
                <a:schemeClr val="tx2"/>
              </a:solidFill>
              <a:cs typeface="Arial" pitchFamily="34" charset="0"/>
            </a:endParaRPr>
          </a:p>
        </p:txBody>
      </p:sp>
      <p:sp>
        <p:nvSpPr>
          <p:cNvPr id="6" name="Text Box 53">
            <a:extLst>
              <a:ext uri="{FF2B5EF4-FFF2-40B4-BE49-F238E27FC236}">
                <a16:creationId xmlns:a16="http://schemas.microsoft.com/office/drawing/2014/main" xmlns="" id="{8FC0E59D-BC8B-456F-9BA1-A827BFE1E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199" y="2310139"/>
            <a:ext cx="32412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cs typeface="Arial" pitchFamily="34" charset="0"/>
              </a:rPr>
              <a:t>CH</a:t>
            </a:r>
            <a:r>
              <a:rPr lang="en-US" sz="2800" b="1" baseline="-25000" dirty="0">
                <a:solidFill>
                  <a:schemeClr val="tx2"/>
                </a:solidFill>
                <a:cs typeface="Arial" pitchFamily="34" charset="0"/>
              </a:rPr>
              <a:t>3</a:t>
            </a:r>
            <a:r>
              <a:rPr lang="en-US" sz="2800" b="1" dirty="0">
                <a:solidFill>
                  <a:schemeClr val="tx2"/>
                </a:solidFill>
                <a:cs typeface="Arial" pitchFamily="34" charset="0"/>
              </a:rPr>
              <a:t> – CH</a:t>
            </a:r>
            <a:r>
              <a:rPr lang="en-US" sz="2800" b="1" baseline="-25000" dirty="0">
                <a:solidFill>
                  <a:schemeClr val="tx2"/>
                </a:solidFill>
                <a:cs typeface="Arial" pitchFamily="34" charset="0"/>
              </a:rPr>
              <a:t>2</a:t>
            </a:r>
            <a:r>
              <a:rPr lang="en-US" sz="2800" b="1" dirty="0">
                <a:solidFill>
                  <a:schemeClr val="tx2"/>
                </a:solidFill>
                <a:cs typeface="Arial" pitchFamily="34" charset="0"/>
              </a:rPr>
              <a:t> – </a:t>
            </a:r>
            <a:r>
              <a:rPr lang="en-US" sz="2800" b="1" dirty="0">
                <a:solidFill>
                  <a:srgbClr val="CC3300"/>
                </a:solidFill>
                <a:cs typeface="Arial" pitchFamily="34" charset="0"/>
              </a:rPr>
              <a:t>OH</a:t>
            </a:r>
            <a:r>
              <a:rPr lang="en-US" sz="2400" dirty="0">
                <a:solidFill>
                  <a:schemeClr val="tx2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2B8E698-7022-4462-8F96-F51CC6071951}"/>
              </a:ext>
            </a:extLst>
          </p:cNvPr>
          <p:cNvSpPr/>
          <p:nvPr/>
        </p:nvSpPr>
        <p:spPr>
          <a:xfrm>
            <a:off x="1600200" y="457200"/>
            <a:ext cx="3825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3B61BA0-7B7E-42C0-A92B-BE5140D52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83776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02C89DA-8DD5-4331-9C72-8BB797142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72774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D84CC62C-90E3-4B20-B4D9-9A95ABAAE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73944"/>
              </p:ext>
            </p:extLst>
          </p:nvPr>
        </p:nvGraphicFramePr>
        <p:xfrm>
          <a:off x="4702629" y="261257"/>
          <a:ext cx="2057399" cy="76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2629" y="261257"/>
                        <a:ext cx="2057399" cy="767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3C1937A-1F25-4EF7-A8C0-8AFF1A9486AF}"/>
              </a:ext>
            </a:extLst>
          </p:cNvPr>
          <p:cNvSpPr/>
          <p:nvPr/>
        </p:nvSpPr>
        <p:spPr>
          <a:xfrm>
            <a:off x="1575354" y="1681844"/>
            <a:ext cx="3825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765B07A9-C268-4E29-87AA-E61785BEC875}"/>
              </a:ext>
            </a:extLst>
          </p:cNvPr>
          <p:cNvSpPr/>
          <p:nvPr/>
        </p:nvSpPr>
        <p:spPr>
          <a:xfrm>
            <a:off x="3698421" y="2438400"/>
            <a:ext cx="11254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</a:p>
        </p:txBody>
      </p:sp>
    </p:spTree>
    <p:extLst>
      <p:ext uri="{BB962C8B-B14F-4D97-AF65-F5344CB8AC3E}">
        <p14:creationId xmlns:p14="http://schemas.microsoft.com/office/powerpoint/2010/main" val="63976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927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ne Party MK Campaign by Slidesgo">
  <a:themeElements>
    <a:clrScheme name="Simple Light">
      <a:dk1>
        <a:srgbClr val="14164B"/>
      </a:dk1>
      <a:lt1>
        <a:srgbClr val="F7F2E0"/>
      </a:lt1>
      <a:dk2>
        <a:srgbClr val="FFFFFF"/>
      </a:dk2>
      <a:lt2>
        <a:srgbClr val="C172EA"/>
      </a:lt2>
      <a:accent1>
        <a:srgbClr val="FF393B"/>
      </a:accent1>
      <a:accent2>
        <a:srgbClr val="FFBC64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14164B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0</TotalTime>
  <Words>1039</Words>
  <Application>Microsoft Office PowerPoint</Application>
  <PresentationFormat>On-screen Show (16:9)</PresentationFormat>
  <Paragraphs>121</Paragraphs>
  <Slides>34</Slides>
  <Notes>11</Notes>
  <HiddenSlides>0</HiddenSlides>
  <MMClips>4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Arial</vt:lpstr>
      <vt:lpstr>.VnTime</vt:lpstr>
      <vt:lpstr>VNI-Times</vt:lpstr>
      <vt:lpstr>Wingdings</vt:lpstr>
      <vt:lpstr>FS Blonde Script</vt:lpstr>
      <vt:lpstr>Alfa Slab One</vt:lpstr>
      <vt:lpstr>Times New Roman</vt:lpstr>
      <vt:lpstr>Cabin</vt:lpstr>
      <vt:lpstr>Segoe UI Black</vt:lpstr>
      <vt:lpstr>Courier New</vt:lpstr>
      <vt:lpstr>Calibri</vt:lpstr>
      <vt:lpstr>Tahoma</vt:lpstr>
      <vt:lpstr>Wine Party MK Campaign by Slidesgo</vt:lpstr>
      <vt:lpstr>Equation</vt:lpstr>
      <vt:lpstr>PowerPoint Presentation</vt:lpstr>
      <vt:lpstr>KHỞI ĐỘNG</vt:lpstr>
      <vt:lpstr>PowerPoint Presentation</vt:lpstr>
      <vt:lpstr>BÀI 26: ETHYLIC ALCOHOL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NTC</cp:lastModifiedBy>
  <cp:revision>56</cp:revision>
  <dcterms:modified xsi:type="dcterms:W3CDTF">2024-10-22T13:07:16Z</dcterms:modified>
</cp:coreProperties>
</file>